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A5A4CE7" w14:textId="756A2DEF" w:rsidR="002C7A5E" w:rsidRPr="002C7A5E" w:rsidRDefault="007F7A3A" w:rsidP="002C7A5E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bookmarkStart w:id="0" w:name="_Hlk56791585"/>
      <w:r>
        <w:rPr>
          <w:rFonts w:ascii="Times New Roman" w:hAnsi="Times New Roman" w:cs="Times New Roman"/>
          <w:b/>
          <w:sz w:val="24"/>
          <w:szCs w:val="24"/>
        </w:rPr>
        <w:t>Additional file 1</w:t>
      </w:r>
    </w:p>
    <w:bookmarkEnd w:id="0"/>
    <w:p w14:paraId="2F2EEA58" w14:textId="77777777" w:rsidR="007F7A3A" w:rsidRPr="000F37F8" w:rsidRDefault="007F7A3A" w:rsidP="007F7A3A">
      <w:pPr>
        <w:spacing w:line="480" w:lineRule="auto"/>
        <w:jc w:val="left"/>
        <w:rPr>
          <w:rFonts w:ascii="Times New Roman" w:eastAsia="宋体" w:hAnsi="Times New Roman" w:cs="Times New Roman"/>
          <w:b/>
          <w:i/>
          <w:iCs/>
          <w:color w:val="000000" w:themeColor="text1"/>
          <w:kern w:val="0"/>
          <w:sz w:val="28"/>
          <w:szCs w:val="28"/>
        </w:rPr>
      </w:pPr>
      <w:r w:rsidRPr="000F37F8">
        <w:rPr>
          <w:rFonts w:ascii="Times New Roman" w:eastAsia="宋体" w:hAnsi="Times New Roman" w:cs="Times New Roman"/>
          <w:b/>
          <w:color w:val="000000" w:themeColor="text1"/>
          <w:kern w:val="0"/>
          <w:sz w:val="28"/>
          <w:szCs w:val="28"/>
        </w:rPr>
        <w:t xml:space="preserve">Inducing secondary metabolite production of </w:t>
      </w:r>
      <w:r w:rsidRPr="000F37F8">
        <w:rPr>
          <w:rFonts w:ascii="Times New Roman" w:eastAsia="宋体" w:hAnsi="Times New Roman" w:cs="Times New Roman"/>
          <w:b/>
          <w:i/>
          <w:iCs/>
          <w:color w:val="000000" w:themeColor="text1"/>
          <w:kern w:val="0"/>
          <w:sz w:val="28"/>
          <w:szCs w:val="28"/>
        </w:rPr>
        <w:t xml:space="preserve">Aspergillus </w:t>
      </w:r>
      <w:proofErr w:type="spellStart"/>
      <w:r w:rsidRPr="000F37F8">
        <w:rPr>
          <w:rFonts w:ascii="Times New Roman" w:eastAsia="宋体" w:hAnsi="Times New Roman" w:cs="Times New Roman"/>
          <w:b/>
          <w:i/>
          <w:iCs/>
          <w:color w:val="000000" w:themeColor="text1"/>
          <w:kern w:val="0"/>
          <w:sz w:val="28"/>
          <w:szCs w:val="28"/>
        </w:rPr>
        <w:t>sydowii</w:t>
      </w:r>
      <w:proofErr w:type="spellEnd"/>
      <w:r w:rsidRPr="000F37F8">
        <w:rPr>
          <w:rFonts w:ascii="Times New Roman" w:eastAsia="宋体" w:hAnsi="Times New Roman" w:cs="Times New Roman"/>
          <w:b/>
          <w:i/>
          <w:iCs/>
          <w:color w:val="000000" w:themeColor="text1"/>
          <w:kern w:val="0"/>
          <w:sz w:val="28"/>
          <w:szCs w:val="28"/>
        </w:rPr>
        <w:t xml:space="preserve"> </w:t>
      </w:r>
      <w:r w:rsidRPr="000F37F8">
        <w:rPr>
          <w:rFonts w:ascii="Times New Roman" w:eastAsia="宋体" w:hAnsi="Times New Roman" w:cs="Times New Roman"/>
          <w:b/>
          <w:color w:val="000000" w:themeColor="text1"/>
          <w:kern w:val="0"/>
          <w:sz w:val="28"/>
          <w:szCs w:val="28"/>
        </w:rPr>
        <w:t xml:space="preserve">through microbial co-culture with </w:t>
      </w:r>
      <w:r w:rsidRPr="000F37F8">
        <w:rPr>
          <w:rFonts w:ascii="Times New Roman" w:eastAsia="宋体" w:hAnsi="Times New Roman" w:cs="Times New Roman"/>
          <w:b/>
          <w:i/>
          <w:iCs/>
          <w:color w:val="000000" w:themeColor="text1"/>
          <w:kern w:val="0"/>
          <w:sz w:val="28"/>
          <w:szCs w:val="28"/>
        </w:rPr>
        <w:t>Bacillus subtilis</w:t>
      </w:r>
    </w:p>
    <w:p w14:paraId="35E0EC0A" w14:textId="2C932D40" w:rsidR="007F7A3A" w:rsidRPr="007E1641" w:rsidRDefault="007F7A3A" w:rsidP="007F7A3A">
      <w:pPr>
        <w:spacing w:line="480" w:lineRule="auto"/>
        <w:rPr>
          <w:rFonts w:ascii="Times New Roman" w:eastAsia="宋体" w:hAnsi="Times New Roman" w:cs="Times New Roman"/>
          <w:bCs/>
          <w:kern w:val="0"/>
          <w:szCs w:val="21"/>
        </w:rPr>
      </w:pPr>
      <w:r w:rsidRPr="007E1641">
        <w:rPr>
          <w:rFonts w:ascii="Times New Roman" w:eastAsia="宋体" w:hAnsi="Times New Roman" w:cs="Times New Roman"/>
          <w:bCs/>
          <w:kern w:val="0"/>
          <w:szCs w:val="21"/>
        </w:rPr>
        <w:t>Yu Sun</w:t>
      </w:r>
      <w:r w:rsidRPr="007E1641">
        <w:rPr>
          <w:rFonts w:ascii="Times New Roman" w:eastAsia="宋体" w:hAnsi="Times New Roman" w:cs="Times New Roman"/>
          <w:bCs/>
          <w:kern w:val="0"/>
          <w:szCs w:val="21"/>
          <w:vertAlign w:val="superscript"/>
        </w:rPr>
        <w:t>1</w:t>
      </w:r>
      <w:r w:rsidRPr="007E1641">
        <w:rPr>
          <w:rFonts w:ascii="Times New Roman" w:eastAsia="宋体" w:hAnsi="Times New Roman" w:cs="Times New Roman"/>
          <w:bCs/>
          <w:kern w:val="0"/>
          <w:szCs w:val="21"/>
        </w:rPr>
        <w:t>, Wen-Cai Liu</w:t>
      </w:r>
      <w:r w:rsidR="005B2A40">
        <w:rPr>
          <w:rFonts w:ascii="Times New Roman" w:eastAsia="宋体" w:hAnsi="Times New Roman" w:cs="Times New Roman"/>
          <w:bCs/>
          <w:kern w:val="0"/>
          <w:szCs w:val="21"/>
          <w:vertAlign w:val="superscript"/>
        </w:rPr>
        <w:t>5</w:t>
      </w:r>
      <w:r w:rsidRPr="007E1641">
        <w:rPr>
          <w:rFonts w:ascii="Times New Roman" w:eastAsia="宋体" w:hAnsi="Times New Roman" w:cs="Times New Roman"/>
          <w:bCs/>
          <w:kern w:val="0"/>
          <w:szCs w:val="21"/>
        </w:rPr>
        <w:t>, Xuan Shi</w:t>
      </w:r>
      <w:r w:rsidRPr="007E1641">
        <w:rPr>
          <w:rFonts w:ascii="Times New Roman" w:eastAsia="宋体" w:hAnsi="Times New Roman" w:cs="Times New Roman"/>
          <w:bCs/>
          <w:kern w:val="0"/>
          <w:szCs w:val="21"/>
          <w:vertAlign w:val="superscript"/>
        </w:rPr>
        <w:t>1</w:t>
      </w:r>
      <w:r w:rsidRPr="007E1641">
        <w:rPr>
          <w:rFonts w:ascii="Times New Roman" w:eastAsia="宋体" w:hAnsi="Times New Roman" w:cs="Times New Roman"/>
          <w:bCs/>
          <w:kern w:val="0"/>
          <w:szCs w:val="21"/>
        </w:rPr>
        <w:t>, Hai-Zhou Zheng</w:t>
      </w:r>
      <w:r>
        <w:rPr>
          <w:rFonts w:ascii="Times New Roman" w:eastAsia="宋体" w:hAnsi="Times New Roman" w:cs="Times New Roman" w:hint="eastAsia"/>
          <w:bCs/>
          <w:kern w:val="0"/>
          <w:szCs w:val="21"/>
          <w:vertAlign w:val="superscript"/>
        </w:rPr>
        <w:t>2</w:t>
      </w:r>
      <w:r w:rsidRPr="007E1641">
        <w:rPr>
          <w:rFonts w:ascii="Times New Roman" w:eastAsia="宋体" w:hAnsi="Times New Roman" w:cs="Times New Roman"/>
          <w:bCs/>
          <w:kern w:val="0"/>
          <w:szCs w:val="21"/>
        </w:rPr>
        <w:t>,</w:t>
      </w:r>
      <w:r w:rsidRPr="00472E21">
        <w:rPr>
          <w:rFonts w:ascii="Times New Roman" w:eastAsia="宋体" w:hAnsi="Times New Roman" w:cs="Times New Roman"/>
          <w:bCs/>
          <w:kern w:val="0"/>
          <w:szCs w:val="21"/>
        </w:rPr>
        <w:t xml:space="preserve"> </w:t>
      </w:r>
      <w:bookmarkStart w:id="1" w:name="_Hlk56876120"/>
      <w:proofErr w:type="spellStart"/>
      <w:r>
        <w:rPr>
          <w:rFonts w:ascii="Times New Roman" w:eastAsia="宋体" w:hAnsi="Times New Roman" w:cs="Times New Roman"/>
          <w:bCs/>
          <w:kern w:val="0"/>
          <w:szCs w:val="21"/>
        </w:rPr>
        <w:t>Z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hi</w:t>
      </w:r>
      <w:proofErr w:type="spellEnd"/>
      <w:r>
        <w:rPr>
          <w:rFonts w:ascii="Times New Roman" w:eastAsia="宋体" w:hAnsi="Times New Roman" w:cs="Times New Roman"/>
          <w:bCs/>
          <w:kern w:val="0"/>
          <w:szCs w:val="21"/>
        </w:rPr>
        <w:t>-Hui Zheng</w:t>
      </w:r>
      <w:r w:rsidRPr="00A13FAA">
        <w:rPr>
          <w:rFonts w:ascii="Times New Roman" w:eastAsia="宋体" w:hAnsi="Times New Roman" w:cs="Times New Roman"/>
          <w:bCs/>
          <w:kern w:val="0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bCs/>
          <w:kern w:val="0"/>
          <w:szCs w:val="21"/>
        </w:rPr>
        <w:t>, Xin-Hua L</w:t>
      </w:r>
      <w:r>
        <w:rPr>
          <w:rFonts w:ascii="Times New Roman" w:eastAsia="宋体" w:hAnsi="Times New Roman" w:cs="Times New Roman" w:hint="eastAsia"/>
          <w:bCs/>
          <w:kern w:val="0"/>
          <w:szCs w:val="21"/>
        </w:rPr>
        <w:t>u</w:t>
      </w:r>
      <w:r w:rsidRPr="00A13FAA">
        <w:rPr>
          <w:rFonts w:ascii="Times New Roman" w:eastAsia="宋体" w:hAnsi="Times New Roman" w:cs="Times New Roman"/>
          <w:bCs/>
          <w:kern w:val="0"/>
          <w:szCs w:val="21"/>
          <w:vertAlign w:val="superscript"/>
        </w:rPr>
        <w:t>2</w:t>
      </w:r>
      <w:r>
        <w:rPr>
          <w:rFonts w:ascii="Times New Roman" w:eastAsia="宋体" w:hAnsi="Times New Roman" w:cs="Times New Roman"/>
          <w:bCs/>
          <w:kern w:val="0"/>
          <w:szCs w:val="21"/>
        </w:rPr>
        <w:t xml:space="preserve">, </w:t>
      </w:r>
      <w:r w:rsidRPr="007E1641">
        <w:rPr>
          <w:rFonts w:ascii="Times New Roman" w:eastAsia="宋体" w:hAnsi="Times New Roman" w:cs="Times New Roman"/>
          <w:bCs/>
          <w:kern w:val="0"/>
          <w:szCs w:val="21"/>
        </w:rPr>
        <w:t>Y</w:t>
      </w:r>
      <w:r w:rsidRPr="007E1641">
        <w:rPr>
          <w:rFonts w:ascii="Times New Roman" w:eastAsia="宋体" w:hAnsi="Times New Roman" w:cs="Times New Roman" w:hint="eastAsia"/>
          <w:bCs/>
          <w:kern w:val="0"/>
          <w:szCs w:val="21"/>
        </w:rPr>
        <w:t>an</w:t>
      </w:r>
      <w:r w:rsidRPr="007E1641">
        <w:rPr>
          <w:rFonts w:ascii="Times New Roman" w:eastAsia="宋体" w:hAnsi="Times New Roman" w:cs="Times New Roman"/>
          <w:bCs/>
          <w:kern w:val="0"/>
          <w:szCs w:val="21"/>
        </w:rPr>
        <w:t xml:space="preserve"> X</w:t>
      </w:r>
      <w:r w:rsidRPr="007E1641">
        <w:rPr>
          <w:rFonts w:ascii="Times New Roman" w:eastAsia="宋体" w:hAnsi="Times New Roman" w:cs="Times New Roman" w:hint="eastAsia"/>
          <w:bCs/>
          <w:kern w:val="0"/>
          <w:szCs w:val="21"/>
        </w:rPr>
        <w:t>ing</w:t>
      </w:r>
      <w:r w:rsidRPr="007E1641">
        <w:rPr>
          <w:rFonts w:ascii="Times New Roman" w:eastAsia="宋体" w:hAnsi="Times New Roman" w:cs="Times New Roman"/>
          <w:bCs/>
          <w:kern w:val="0"/>
          <w:szCs w:val="21"/>
          <w:vertAlign w:val="superscript"/>
        </w:rPr>
        <w:t>1</w:t>
      </w:r>
      <w:r w:rsidRPr="007E1641">
        <w:rPr>
          <w:rFonts w:ascii="Times New Roman" w:eastAsia="宋体" w:hAnsi="Times New Roman" w:cs="Times New Roman"/>
          <w:bCs/>
          <w:kern w:val="0"/>
          <w:szCs w:val="21"/>
        </w:rPr>
        <w:t xml:space="preserve">, </w:t>
      </w:r>
      <w:bookmarkEnd w:id="1"/>
      <w:r w:rsidRPr="00472E21">
        <w:rPr>
          <w:rFonts w:ascii="Times New Roman" w:eastAsia="宋体" w:hAnsi="Times New Roman" w:cs="Times New Roman"/>
          <w:bCs/>
          <w:kern w:val="0"/>
          <w:szCs w:val="21"/>
        </w:rPr>
        <w:t>Kai Ji</w:t>
      </w:r>
      <w:r>
        <w:rPr>
          <w:rFonts w:ascii="Times New Roman" w:eastAsia="宋体" w:hAnsi="Times New Roman" w:cs="Times New Roman" w:hint="eastAsia"/>
          <w:bCs/>
          <w:kern w:val="0"/>
          <w:szCs w:val="21"/>
          <w:vertAlign w:val="superscript"/>
        </w:rPr>
        <w:t>3</w:t>
      </w:r>
      <w:r>
        <w:rPr>
          <w:rFonts w:ascii="Times New Roman" w:eastAsia="宋体" w:hAnsi="Times New Roman" w:cs="Times New Roman"/>
          <w:bCs/>
          <w:kern w:val="0"/>
          <w:szCs w:val="21"/>
          <w:vertAlign w:val="superscript"/>
        </w:rPr>
        <w:t>, 4</w:t>
      </w:r>
      <w:r w:rsidRPr="007E1641">
        <w:rPr>
          <w:rFonts w:ascii="Times New Roman" w:eastAsia="宋体" w:hAnsi="Times New Roman" w:cs="Times New Roman"/>
          <w:bCs/>
          <w:kern w:val="0"/>
          <w:szCs w:val="21"/>
        </w:rPr>
        <w:t>,</w:t>
      </w:r>
      <w:r>
        <w:rPr>
          <w:rFonts w:ascii="Times New Roman" w:eastAsia="宋体" w:hAnsi="Times New Roman" w:cs="Times New Roman"/>
          <w:bCs/>
          <w:kern w:val="0"/>
          <w:szCs w:val="21"/>
        </w:rPr>
        <w:t xml:space="preserve"> </w:t>
      </w:r>
      <w:r w:rsidRPr="00472E21">
        <w:rPr>
          <w:rFonts w:ascii="Times New Roman" w:eastAsia="宋体" w:hAnsi="Times New Roman" w:cs="Times New Roman"/>
          <w:bCs/>
          <w:kern w:val="0"/>
          <w:szCs w:val="21"/>
        </w:rPr>
        <w:t>Mei Liu</w:t>
      </w:r>
      <w:r>
        <w:rPr>
          <w:rFonts w:ascii="Times New Roman" w:eastAsia="宋体" w:hAnsi="Times New Roman" w:cs="Times New Roman" w:hint="eastAsia"/>
          <w:bCs/>
          <w:kern w:val="0"/>
          <w:szCs w:val="21"/>
          <w:vertAlign w:val="superscript"/>
        </w:rPr>
        <w:t>3</w:t>
      </w:r>
      <w:r w:rsidRPr="007E1641">
        <w:rPr>
          <w:rFonts w:ascii="Times New Roman" w:eastAsia="宋体" w:hAnsi="Times New Roman" w:cs="Times New Roman"/>
          <w:bCs/>
          <w:kern w:val="0"/>
          <w:szCs w:val="21"/>
          <w:vertAlign w:val="superscript"/>
        </w:rPr>
        <w:t>,</w:t>
      </w:r>
      <w:r>
        <w:rPr>
          <w:rFonts w:ascii="Times New Roman" w:eastAsia="宋体" w:hAnsi="Times New Roman" w:cs="Times New Roman"/>
          <w:bCs/>
          <w:kern w:val="0"/>
          <w:szCs w:val="21"/>
          <w:vertAlign w:val="superscript"/>
        </w:rPr>
        <w:t xml:space="preserve"> 4</w:t>
      </w:r>
      <w:r w:rsidRPr="007E1641">
        <w:rPr>
          <w:rFonts w:ascii="Times New Roman" w:eastAsia="宋体" w:hAnsi="Times New Roman" w:cs="Times New Roman"/>
          <w:bCs/>
          <w:kern w:val="0"/>
          <w:szCs w:val="21"/>
          <w:vertAlign w:val="superscript"/>
        </w:rPr>
        <w:t xml:space="preserve"> </w:t>
      </w:r>
      <w:r w:rsidRPr="00472E21">
        <w:rPr>
          <w:rFonts w:ascii="Times New Roman" w:eastAsia="宋体" w:hAnsi="Times New Roman" w:cs="Times New Roman"/>
          <w:bCs/>
          <w:kern w:val="0"/>
          <w:szCs w:val="21"/>
        </w:rPr>
        <w:t>*</w:t>
      </w:r>
      <w:r w:rsidRPr="007E1641">
        <w:rPr>
          <w:rFonts w:ascii="Times New Roman" w:eastAsia="宋体" w:hAnsi="Times New Roman" w:cs="Times New Roman"/>
          <w:bCs/>
          <w:kern w:val="0"/>
          <w:szCs w:val="21"/>
        </w:rPr>
        <w:t>,</w:t>
      </w:r>
      <w:r w:rsidRPr="00472E21">
        <w:rPr>
          <w:rFonts w:ascii="Times New Roman" w:eastAsia="宋体" w:hAnsi="Times New Roman" w:cs="Times New Roman"/>
          <w:bCs/>
          <w:kern w:val="0"/>
          <w:szCs w:val="21"/>
        </w:rPr>
        <w:t xml:space="preserve"> </w:t>
      </w:r>
      <w:r w:rsidRPr="007E1641">
        <w:rPr>
          <w:rFonts w:ascii="Times New Roman" w:eastAsia="宋体" w:hAnsi="Times New Roman" w:cs="Times New Roman"/>
          <w:bCs/>
          <w:kern w:val="0"/>
          <w:szCs w:val="21"/>
        </w:rPr>
        <w:t>Yue-Sheng Dong</w:t>
      </w:r>
      <w:r w:rsidRPr="007E1641">
        <w:rPr>
          <w:rFonts w:ascii="Times New Roman" w:eastAsia="宋体" w:hAnsi="Times New Roman" w:cs="Times New Roman"/>
          <w:bCs/>
          <w:kern w:val="0"/>
          <w:szCs w:val="21"/>
          <w:vertAlign w:val="superscript"/>
        </w:rPr>
        <w:t xml:space="preserve">1, </w:t>
      </w:r>
      <w:r w:rsidRPr="007E1641">
        <w:rPr>
          <w:rFonts w:ascii="Times New Roman" w:eastAsia="宋体" w:hAnsi="Times New Roman" w:cs="Times New Roman"/>
          <w:bCs/>
          <w:kern w:val="0"/>
          <w:szCs w:val="21"/>
        </w:rPr>
        <w:t>*</w:t>
      </w:r>
    </w:p>
    <w:p w14:paraId="10CC0CB5" w14:textId="77777777" w:rsidR="007F7A3A" w:rsidRPr="00B3055A" w:rsidRDefault="007F7A3A" w:rsidP="007F7A3A">
      <w:pPr>
        <w:spacing w:line="480" w:lineRule="auto"/>
        <w:jc w:val="distribute"/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</w:pPr>
    </w:p>
    <w:p w14:paraId="7F1043C2" w14:textId="207C661A" w:rsidR="007F7A3A" w:rsidRPr="002C7A5E" w:rsidRDefault="007F7A3A" w:rsidP="007F7A3A">
      <w:pPr>
        <w:spacing w:line="360" w:lineRule="auto"/>
        <w:ind w:left="360"/>
        <w:rPr>
          <w:rFonts w:ascii="Times New Roman" w:eastAsia="Microsoft Yi Baiti" w:hAnsi="Times New Roman" w:cs="Times New Roman"/>
          <w:kern w:val="0"/>
          <w:sz w:val="24"/>
          <w:szCs w:val="24"/>
        </w:rPr>
      </w:pPr>
      <w:bookmarkStart w:id="2" w:name="_Hlk57303635"/>
      <w:r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>1</w:t>
      </w:r>
      <w:r w:rsidRPr="002C7A5E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Pr="002C7A5E">
        <w:rPr>
          <w:rFonts w:ascii="Times New Roman" w:eastAsia="Microsoft Yi Baiti" w:hAnsi="Times New Roman" w:cs="Times New Roman"/>
          <w:kern w:val="0"/>
          <w:sz w:val="24"/>
          <w:szCs w:val="24"/>
        </w:rPr>
        <w:t xml:space="preserve">School of </w:t>
      </w:r>
      <w:r>
        <w:rPr>
          <w:rFonts w:ascii="Times New Roman" w:eastAsia="Microsoft Yi Baiti" w:hAnsi="Times New Roman" w:cs="Times New Roman"/>
          <w:kern w:val="0"/>
          <w:sz w:val="24"/>
          <w:szCs w:val="24"/>
        </w:rPr>
        <w:t>Bioengineering</w:t>
      </w:r>
      <w:r w:rsidRPr="002C7A5E">
        <w:rPr>
          <w:rFonts w:ascii="Times New Roman" w:eastAsia="Microsoft Yi Baiti" w:hAnsi="Times New Roman" w:cs="Times New Roman"/>
          <w:kern w:val="0"/>
          <w:sz w:val="24"/>
          <w:szCs w:val="24"/>
        </w:rPr>
        <w:t>, Dalian University of Technology, Dalian</w:t>
      </w:r>
      <w:r w:rsidR="00D77598" w:rsidRPr="002C7A5E">
        <w:rPr>
          <w:rFonts w:ascii="Times New Roman" w:eastAsia="Microsoft Yi Baiti" w:hAnsi="Times New Roman" w:cs="Times New Roman"/>
          <w:kern w:val="0"/>
          <w:sz w:val="24"/>
          <w:szCs w:val="24"/>
        </w:rPr>
        <w:t>,</w:t>
      </w:r>
      <w:r w:rsidRPr="002C7A5E">
        <w:rPr>
          <w:rFonts w:ascii="Times New Roman" w:eastAsia="Microsoft Yi Baiti" w:hAnsi="Times New Roman" w:cs="Times New Roman"/>
          <w:kern w:val="0"/>
          <w:sz w:val="24"/>
          <w:szCs w:val="24"/>
        </w:rPr>
        <w:t xml:space="preserve"> 116024, Liaoning, China</w:t>
      </w:r>
    </w:p>
    <w:p w14:paraId="2E0458AC" w14:textId="77777777" w:rsidR="007F7A3A" w:rsidRDefault="007F7A3A" w:rsidP="007F7A3A">
      <w:pPr>
        <w:spacing w:line="360" w:lineRule="auto"/>
        <w:ind w:left="360"/>
        <w:rPr>
          <w:rFonts w:ascii="Times New Roman" w:eastAsia="Microsoft Yi Baiti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  <w:vertAlign w:val="superscript"/>
        </w:rPr>
        <w:t>2</w:t>
      </w:r>
      <w:r w:rsidRPr="002C7A5E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Pr="002C7A5E">
        <w:rPr>
          <w:rFonts w:ascii="Times New Roman" w:eastAsia="Microsoft Yi Baiti" w:hAnsi="Times New Roman" w:cs="Times New Roman"/>
          <w:kern w:val="0"/>
          <w:sz w:val="24"/>
          <w:szCs w:val="24"/>
        </w:rPr>
        <w:t xml:space="preserve">New Drug Research and Development Center, North China Pharmaceutical Group Corporation and National Microbial Medicine Engineering and Research Center, Shijiazhuang 050015, </w:t>
      </w:r>
      <w:r>
        <w:rPr>
          <w:rFonts w:ascii="Times New Roman" w:eastAsia="Microsoft Yi Baiti" w:hAnsi="Times New Roman" w:cs="Times New Roman"/>
          <w:kern w:val="0"/>
          <w:sz w:val="24"/>
          <w:szCs w:val="24"/>
        </w:rPr>
        <w:t>H</w:t>
      </w:r>
      <w:r w:rsidRPr="00132CD2">
        <w:rPr>
          <w:rFonts w:ascii="Times New Roman" w:hAnsi="Times New Roman" w:cs="Times New Roman"/>
          <w:kern w:val="0"/>
          <w:sz w:val="24"/>
          <w:szCs w:val="24"/>
        </w:rPr>
        <w:t>e</w:t>
      </w:r>
      <w:r>
        <w:rPr>
          <w:rFonts w:ascii="Times New Roman" w:eastAsia="Microsoft Yi Baiti" w:hAnsi="Times New Roman" w:cs="Times New Roman"/>
          <w:kern w:val="0"/>
          <w:sz w:val="24"/>
          <w:szCs w:val="24"/>
        </w:rPr>
        <w:t>bei,</w:t>
      </w:r>
      <w:r w:rsidRPr="002C7A5E">
        <w:rPr>
          <w:rFonts w:ascii="Times New Roman" w:eastAsia="Microsoft Yi Baiti" w:hAnsi="Times New Roman" w:cs="Times New Roman"/>
          <w:kern w:val="0"/>
          <w:sz w:val="24"/>
          <w:szCs w:val="24"/>
        </w:rPr>
        <w:t xml:space="preserve"> China</w:t>
      </w:r>
    </w:p>
    <w:p w14:paraId="77CA873D" w14:textId="77777777" w:rsidR="007F7A3A" w:rsidRPr="002C7A5E" w:rsidRDefault="007F7A3A" w:rsidP="007F7A3A">
      <w:pPr>
        <w:spacing w:line="360" w:lineRule="auto"/>
        <w:ind w:left="360"/>
        <w:rPr>
          <w:rFonts w:ascii="Times New Roman" w:eastAsia="Microsoft Yi Baiti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kern w:val="0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 xml:space="preserve"> </w:t>
      </w:r>
      <w:r w:rsidRPr="00472E21">
        <w:rPr>
          <w:rFonts w:ascii="Times New Roman" w:eastAsia="Microsoft Yi Baiti" w:hAnsi="Times New Roman" w:cs="Times New Roman"/>
          <w:kern w:val="0"/>
          <w:sz w:val="24"/>
          <w:szCs w:val="24"/>
        </w:rPr>
        <w:t>CAS Key Laboratory of Microbial Physiological and Metabolic Engineering, Institute of Microbiology, Chinese Academy of Sciences, Beijing 100101, China.</w:t>
      </w:r>
    </w:p>
    <w:bookmarkEnd w:id="2"/>
    <w:p w14:paraId="2FB31750" w14:textId="77777777" w:rsidR="007F7A3A" w:rsidRPr="002C7A5E" w:rsidRDefault="007F7A3A" w:rsidP="007F7A3A">
      <w:pPr>
        <w:spacing w:line="360" w:lineRule="auto"/>
        <w:ind w:left="360"/>
        <w:rPr>
          <w:rFonts w:ascii="Times New Roman" w:eastAsia="Microsoft Yi Baiti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 xml:space="preserve">4 </w:t>
      </w:r>
      <w:r w:rsidRPr="00636711">
        <w:rPr>
          <w:rFonts w:ascii="Times New Roman" w:eastAsia="宋体" w:hAnsi="Times New Roman" w:cs="Times New Roman"/>
          <w:kern w:val="0"/>
          <w:sz w:val="24"/>
          <w:szCs w:val="24"/>
        </w:rPr>
        <w:t>University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of Chinese Academy of Sciences, Beijing, 101408, China</w:t>
      </w:r>
    </w:p>
    <w:p w14:paraId="5F1F8A2C" w14:textId="77777777" w:rsidR="00392A0E" w:rsidRPr="00392A0E" w:rsidRDefault="00392A0E" w:rsidP="00392A0E">
      <w:pPr>
        <w:spacing w:line="360" w:lineRule="auto"/>
        <w:ind w:left="360"/>
        <w:rPr>
          <w:rFonts w:ascii="Times New Roman" w:hAnsi="Times New Roman" w:cs="Times New Roman"/>
          <w:kern w:val="0"/>
          <w:sz w:val="24"/>
          <w:szCs w:val="24"/>
        </w:rPr>
      </w:pPr>
      <w:bookmarkStart w:id="3" w:name="_Hlk58057664"/>
      <w:r>
        <w:rPr>
          <w:rFonts w:ascii="Times New Roman" w:eastAsia="宋体" w:hAnsi="Times New Roman" w:cs="Times New Roman" w:hint="eastAsia"/>
          <w:kern w:val="0"/>
          <w:sz w:val="24"/>
          <w:szCs w:val="24"/>
          <w:vertAlign w:val="superscript"/>
        </w:rPr>
        <w:t>5</w:t>
      </w:r>
      <w:r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 xml:space="preserve"> 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>S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han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dong New Time Pharmaceutical </w:t>
      </w:r>
      <w:bookmarkEnd w:id="3"/>
      <w:r>
        <w:rPr>
          <w:rFonts w:ascii="Times New Roman" w:eastAsia="宋体" w:hAnsi="Times New Roman" w:cs="Times New Roman"/>
          <w:kern w:val="0"/>
          <w:sz w:val="24"/>
          <w:szCs w:val="24"/>
        </w:rPr>
        <w:t>Co., Ltd</w:t>
      </w:r>
      <w:r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>
        <w:rPr>
          <w:rFonts w:ascii="Times New Roman" w:eastAsia="宋体" w:hAnsi="Times New Roman" w:cs="Times New Roman"/>
          <w:kern w:val="0"/>
          <w:sz w:val="24"/>
          <w:szCs w:val="24"/>
        </w:rPr>
        <w:t xml:space="preserve"> </w:t>
      </w:r>
      <w:r w:rsidRPr="00392A0E">
        <w:rPr>
          <w:rFonts w:ascii="Times New Roman" w:eastAsia="宋体" w:hAnsi="Times New Roman" w:cs="Times New Roman" w:hint="eastAsia"/>
          <w:kern w:val="0"/>
          <w:sz w:val="24"/>
          <w:szCs w:val="24"/>
        </w:rPr>
        <w:t>Shandong</w:t>
      </w:r>
      <w:r w:rsidRPr="00392A0E">
        <w:rPr>
          <w:rFonts w:ascii="Times New Roman" w:eastAsia="宋体" w:hAnsi="Times New Roman" w:cs="Times New Roman"/>
          <w:kern w:val="0"/>
          <w:sz w:val="24"/>
          <w:szCs w:val="24"/>
        </w:rPr>
        <w:t>, 255000, China</w:t>
      </w:r>
    </w:p>
    <w:p w14:paraId="04921E20" w14:textId="77777777" w:rsidR="007F7A3A" w:rsidRDefault="007F7A3A" w:rsidP="007F7A3A">
      <w:pPr>
        <w:spacing w:line="480" w:lineRule="auto"/>
        <w:ind w:left="360"/>
        <w:rPr>
          <w:rFonts w:ascii="Times New Roman" w:hAnsi="Times New Roman" w:cs="Times New Roman"/>
          <w:kern w:val="0"/>
          <w:sz w:val="24"/>
          <w:szCs w:val="24"/>
        </w:rPr>
      </w:pPr>
    </w:p>
    <w:p w14:paraId="749A5EBB" w14:textId="77777777" w:rsidR="007F7A3A" w:rsidRPr="002C7A5E" w:rsidRDefault="007F7A3A" w:rsidP="007F7A3A">
      <w:pPr>
        <w:spacing w:line="480" w:lineRule="auto"/>
        <w:ind w:left="360"/>
        <w:rPr>
          <w:rFonts w:ascii="Times New Roman" w:hAnsi="Times New Roman" w:cs="Times New Roman"/>
          <w:kern w:val="0"/>
          <w:sz w:val="24"/>
          <w:szCs w:val="24"/>
        </w:rPr>
      </w:pPr>
    </w:p>
    <w:p w14:paraId="6131131C" w14:textId="77777777" w:rsidR="007F7A3A" w:rsidRDefault="007F7A3A" w:rsidP="007F7A3A">
      <w:pPr>
        <w:pStyle w:val="Text"/>
        <w:ind w:leftChars="202" w:left="424" w:firstLineChars="0" w:firstLine="0"/>
        <w:rPr>
          <w:sz w:val="24"/>
          <w:lang w:val="it-IT"/>
        </w:rPr>
      </w:pPr>
      <w:r w:rsidRPr="00222913">
        <w:rPr>
          <w:b/>
          <w:color w:val="000000"/>
          <w:sz w:val="24"/>
        </w:rPr>
        <w:t>*Corresponding author:</w:t>
      </w:r>
      <w:r w:rsidRPr="00222913">
        <w:rPr>
          <w:sz w:val="24"/>
          <w:lang w:val="it-IT"/>
        </w:rPr>
        <w:t xml:space="preserve"> </w:t>
      </w:r>
    </w:p>
    <w:p w14:paraId="32B6F7A8" w14:textId="77777777" w:rsidR="007F7A3A" w:rsidRDefault="007F7A3A" w:rsidP="007F7A3A">
      <w:pPr>
        <w:pStyle w:val="Text"/>
        <w:ind w:leftChars="202" w:left="424" w:firstLineChars="0" w:firstLine="0"/>
        <w:rPr>
          <w:sz w:val="24"/>
        </w:rPr>
      </w:pPr>
      <w:r w:rsidRPr="00222913">
        <w:rPr>
          <w:sz w:val="24"/>
        </w:rPr>
        <w:t>Yue-Sheng Dong Ph. D,</w:t>
      </w:r>
      <w:r w:rsidRPr="00222913">
        <w:rPr>
          <w:sz w:val="24"/>
          <w:lang w:val="it-IT"/>
        </w:rPr>
        <w:t xml:space="preserve"> </w:t>
      </w:r>
      <w:r w:rsidRPr="00222913">
        <w:rPr>
          <w:sz w:val="24"/>
        </w:rPr>
        <w:t>Associate Professor</w:t>
      </w:r>
    </w:p>
    <w:p w14:paraId="3047C3BF" w14:textId="4EFA474C" w:rsidR="007F7A3A" w:rsidRPr="00222913" w:rsidRDefault="007F7A3A" w:rsidP="007F7A3A">
      <w:pPr>
        <w:pStyle w:val="Text"/>
        <w:ind w:leftChars="202" w:left="424" w:firstLineChars="0" w:firstLine="0"/>
        <w:rPr>
          <w:sz w:val="24"/>
          <w:lang w:val="it-IT"/>
        </w:rPr>
      </w:pPr>
      <w:bookmarkStart w:id="4" w:name="_Hlk57558858"/>
      <w:r w:rsidRPr="00222913">
        <w:rPr>
          <w:sz w:val="24"/>
          <w:lang w:val="it-IT"/>
        </w:rPr>
        <w:t>Tel./Fax:</w:t>
      </w:r>
      <w:bookmarkEnd w:id="4"/>
      <w:r w:rsidRPr="00222913">
        <w:rPr>
          <w:sz w:val="24"/>
          <w:lang w:val="it-IT"/>
        </w:rPr>
        <w:t xml:space="preserve"> +86-411-84706344 </w:t>
      </w:r>
    </w:p>
    <w:p w14:paraId="4C2D3673" w14:textId="77777777" w:rsidR="007F7A3A" w:rsidRDefault="007F7A3A" w:rsidP="007F7A3A">
      <w:pPr>
        <w:pStyle w:val="Text"/>
        <w:ind w:leftChars="202" w:left="424" w:firstLineChars="0" w:firstLine="0"/>
        <w:rPr>
          <w:sz w:val="24"/>
          <w:lang w:val="it-IT"/>
        </w:rPr>
      </w:pPr>
      <w:r w:rsidRPr="00222913">
        <w:rPr>
          <w:sz w:val="24"/>
          <w:lang w:val="it-IT"/>
        </w:rPr>
        <w:t xml:space="preserve">E-mail: </w:t>
      </w:r>
      <w:hyperlink r:id="rId7" w:history="1">
        <w:r w:rsidRPr="00BB377D">
          <w:rPr>
            <w:rStyle w:val="ab"/>
            <w:sz w:val="24"/>
            <w:lang w:val="it-IT"/>
          </w:rPr>
          <w:t>yshdong@dlut.edu.cn</w:t>
        </w:r>
      </w:hyperlink>
    </w:p>
    <w:p w14:paraId="7D8EBF3A" w14:textId="728E0992" w:rsidR="007F7A3A" w:rsidRPr="00A13FAA" w:rsidRDefault="007F7A3A" w:rsidP="007F7A3A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A13FAA">
        <w:rPr>
          <w:rFonts w:ascii="Times New Roman" w:hAnsi="Times New Roman" w:cs="Times New Roman"/>
          <w:sz w:val="24"/>
          <w:szCs w:val="24"/>
        </w:rPr>
        <w:t>Mei L</w:t>
      </w:r>
      <w:r w:rsidRPr="00A13FAA">
        <w:rPr>
          <w:rFonts w:ascii="Times New Roman" w:hAnsi="Times New Roman" w:cs="Times New Roman" w:hint="eastAsia"/>
          <w:sz w:val="24"/>
          <w:szCs w:val="24"/>
        </w:rPr>
        <w:t>iu</w:t>
      </w:r>
      <w:r w:rsidRPr="00A13FAA">
        <w:rPr>
          <w:rFonts w:ascii="Times New Roman" w:hAnsi="Times New Roman" w:cs="Times New Roman"/>
          <w:sz w:val="24"/>
          <w:szCs w:val="24"/>
        </w:rPr>
        <w:t xml:space="preserve"> Ph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13FAA">
        <w:rPr>
          <w:rFonts w:ascii="Times New Roman" w:hAnsi="Times New Roman" w:cs="Times New Roman"/>
          <w:sz w:val="24"/>
          <w:szCs w:val="24"/>
        </w:rPr>
        <w:t xml:space="preserve">D, </w:t>
      </w:r>
      <w:r w:rsidRPr="002A4434">
        <w:rPr>
          <w:rFonts w:ascii="Times New Roman" w:hAnsi="Times New Roman" w:cs="Times New Roman"/>
          <w:sz w:val="24"/>
        </w:rPr>
        <w:t>Associate Professor</w:t>
      </w:r>
    </w:p>
    <w:p w14:paraId="684B1206" w14:textId="54DD75BA" w:rsidR="007F7A3A" w:rsidRPr="00A13FAA" w:rsidRDefault="007F7A3A" w:rsidP="007F7A3A">
      <w:pPr>
        <w:spacing w:line="480" w:lineRule="auto"/>
        <w:jc w:val="left"/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color w:val="000000"/>
          <w:kern w:val="0"/>
          <w:sz w:val="24"/>
          <w:szCs w:val="24"/>
        </w:rPr>
        <w:t xml:space="preserve"> </w:t>
      </w:r>
      <w:r w:rsidRPr="00A13FAA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 xml:space="preserve">   Tel./Fax:</w:t>
      </w:r>
      <w:r w:rsidRPr="002A4434">
        <w:t xml:space="preserve"> </w:t>
      </w:r>
      <w:r w:rsidRPr="002A4434">
        <w:rPr>
          <w:rFonts w:ascii="Times New Roman" w:eastAsia="宋体" w:hAnsi="Times New Roman" w:cs="Times New Roman"/>
          <w:bCs/>
          <w:color w:val="000000"/>
          <w:kern w:val="0"/>
          <w:sz w:val="24"/>
          <w:szCs w:val="24"/>
        </w:rPr>
        <w:t>10-64806978</w:t>
      </w:r>
    </w:p>
    <w:p w14:paraId="22FF570F" w14:textId="77777777" w:rsidR="007F7A3A" w:rsidRPr="00A13FAA" w:rsidRDefault="007F7A3A" w:rsidP="007F7A3A">
      <w:pPr>
        <w:spacing w:line="480" w:lineRule="auto"/>
        <w:jc w:val="left"/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b/>
          <w:color w:val="000000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 xml:space="preserve">  </w:t>
      </w:r>
      <w:r w:rsidRPr="00A13FAA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 xml:space="preserve"> </w:t>
      </w:r>
      <w:r w:rsidRPr="00A13FAA">
        <w:rPr>
          <w:rFonts w:ascii="Times New Roman" w:hAnsi="Times New Roman" w:cs="Times New Roman"/>
          <w:sz w:val="24"/>
          <w:lang w:val="it-IT"/>
        </w:rPr>
        <w:t>E-mail:</w:t>
      </w:r>
      <w:r>
        <w:rPr>
          <w:rFonts w:ascii="Times New Roman" w:hAnsi="Times New Roman" w:cs="Times New Roman"/>
          <w:sz w:val="24"/>
          <w:lang w:val="it-IT"/>
        </w:rPr>
        <w:t xml:space="preserve"> </w:t>
      </w:r>
      <w:hyperlink r:id="rId8" w:history="1">
        <w:r w:rsidRPr="003F0E7C">
          <w:rPr>
            <w:rStyle w:val="ab"/>
            <w:rFonts w:ascii="Times New Roman" w:hAnsi="Times New Roman" w:cs="Times New Roman"/>
            <w:sz w:val="24"/>
            <w:lang w:val="it-IT"/>
          </w:rPr>
          <w:t>lium@im.ac.cn</w:t>
        </w:r>
      </w:hyperlink>
      <w:r>
        <w:rPr>
          <w:rFonts w:ascii="Times New Roman" w:hAnsi="Times New Roman" w:cs="Times New Roman"/>
          <w:sz w:val="24"/>
          <w:lang w:val="it-IT"/>
        </w:rPr>
        <w:t xml:space="preserve"> </w:t>
      </w:r>
    </w:p>
    <w:p w14:paraId="3F1C8E62" w14:textId="458F0E82" w:rsidR="009F1BAC" w:rsidRDefault="009F1BAC" w:rsidP="004220E2">
      <w:pPr>
        <w:pStyle w:val="a5"/>
        <w:ind w:left="840" w:firstLineChars="0" w:firstLine="0"/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1C2C60F4" w14:textId="6D902E4E" w:rsidR="009F1BAC" w:rsidRDefault="009F1BAC" w:rsidP="004220E2">
      <w:pPr>
        <w:pStyle w:val="a5"/>
        <w:ind w:left="840" w:firstLineChars="0" w:firstLine="0"/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0B1D329D" w14:textId="7A2B6329" w:rsidR="009F1BAC" w:rsidRPr="007F7A3A" w:rsidRDefault="009F1BAC" w:rsidP="007F7A3A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341343F8" w14:textId="67DEB89A" w:rsidR="00E92150" w:rsidRDefault="00E92150" w:rsidP="00344D19">
      <w:pPr>
        <w:widowControl/>
        <w:spacing w:line="360" w:lineRule="auto"/>
        <w:jc w:val="center"/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b/>
          <w:bCs/>
          <w:noProof/>
          <w:color w:val="000000"/>
          <w:kern w:val="0"/>
          <w:sz w:val="24"/>
          <w:szCs w:val="24"/>
        </w:rPr>
        <w:drawing>
          <wp:inline distT="0" distB="0" distL="0" distR="0" wp14:anchorId="1878A7D4" wp14:editId="3FED01A5">
            <wp:extent cx="5274310" cy="5155809"/>
            <wp:effectExtent l="0" t="0" r="2540" b="698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696"/>
                    <a:stretch/>
                  </pic:blipFill>
                  <pic:spPr bwMode="auto">
                    <a:xfrm>
                      <a:off x="0" y="0"/>
                      <a:ext cx="5274310" cy="51558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6D13FA1" w14:textId="27002B43" w:rsidR="00E92150" w:rsidRPr="00E92150" w:rsidRDefault="00E92150" w:rsidP="00E92150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E92150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Fig. S1 HPLC profiles of extracts of microorganisms cultivated in bran agar </w:t>
      </w:r>
      <w:r w:rsidRPr="00E92150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plate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. </w:t>
      </w:r>
      <w:r w:rsidRPr="00E92150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(a)</w:t>
      </w:r>
      <w:r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 </w:t>
      </w:r>
      <w:r w:rsidRPr="00BA1445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Pure culture of </w:t>
      </w:r>
      <w:r w:rsidRPr="00BA1445">
        <w:rPr>
          <w:rFonts w:ascii="Times New Roman" w:eastAsia="宋体" w:hAnsi="Times New Roman" w:cs="Times New Roman"/>
          <w:i/>
          <w:iCs/>
          <w:color w:val="000000"/>
          <w:kern w:val="0"/>
          <w:szCs w:val="21"/>
        </w:rPr>
        <w:t>A</w:t>
      </w:r>
      <w:r w:rsidRPr="00BA1445">
        <w:rPr>
          <w:rFonts w:ascii="Times New Roman" w:eastAsia="宋体" w:hAnsi="Times New Roman" w:cs="Times New Roman" w:hint="eastAsia"/>
          <w:i/>
          <w:iCs/>
          <w:color w:val="000000"/>
          <w:kern w:val="0"/>
          <w:szCs w:val="21"/>
        </w:rPr>
        <w:t>.</w:t>
      </w:r>
      <w:r w:rsidRPr="00BA1445">
        <w:rPr>
          <w:rFonts w:ascii="Times New Roman" w:eastAsia="宋体" w:hAnsi="Times New Roman" w:cs="Times New Roman"/>
          <w:i/>
          <w:iCs/>
          <w:color w:val="000000"/>
          <w:kern w:val="0"/>
          <w:szCs w:val="21"/>
        </w:rPr>
        <w:t xml:space="preserve"> </w:t>
      </w:r>
      <w:proofErr w:type="spellStart"/>
      <w:r w:rsidRPr="00BA1445">
        <w:rPr>
          <w:rFonts w:ascii="Times New Roman" w:eastAsia="宋体" w:hAnsi="Times New Roman" w:cs="Times New Roman"/>
          <w:i/>
          <w:iCs/>
          <w:color w:val="000000"/>
          <w:kern w:val="0"/>
          <w:szCs w:val="21"/>
        </w:rPr>
        <w:t>sydowii</w:t>
      </w:r>
      <w:proofErr w:type="spellEnd"/>
      <w:r w:rsidRPr="00BA1445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 on day 12. </w:t>
      </w:r>
      <w:r w:rsidRPr="00E92150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(</w:t>
      </w:r>
      <w:r>
        <w:rPr>
          <w:rFonts w:ascii="Times New Roman" w:eastAsia="等线" w:hAnsi="Times New Roman" w:cs="Times New Roman" w:hint="eastAsia"/>
          <w:color w:val="000000"/>
          <w:kern w:val="0"/>
          <w:sz w:val="20"/>
          <w:szCs w:val="20"/>
        </w:rPr>
        <w:t>b</w:t>
      </w:r>
      <w:r w:rsidRPr="00E92150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)</w:t>
      </w:r>
      <w:r w:rsidRPr="00BA1445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 Co-culture</w:t>
      </w:r>
      <w:r w:rsidRPr="00BA1445">
        <w:rPr>
          <w:rFonts w:ascii="Times New Roman" w:eastAsia="宋体" w:hAnsi="Times New Roman" w:cs="Times New Roman"/>
          <w:i/>
          <w:iCs/>
          <w:color w:val="000000"/>
          <w:kern w:val="0"/>
          <w:szCs w:val="21"/>
        </w:rPr>
        <w:t xml:space="preserve"> </w:t>
      </w:r>
      <w:r w:rsidRPr="00BA1445">
        <w:rPr>
          <w:rFonts w:ascii="Times New Roman" w:eastAsia="宋体" w:hAnsi="Times New Roman" w:cs="Times New Roman"/>
          <w:color w:val="000000"/>
          <w:kern w:val="0"/>
          <w:szCs w:val="21"/>
        </w:rPr>
        <w:t>of</w:t>
      </w:r>
      <w:r w:rsidRPr="00BA1445">
        <w:rPr>
          <w:rFonts w:ascii="Times New Roman" w:eastAsia="宋体" w:hAnsi="Times New Roman" w:cs="Times New Roman"/>
          <w:i/>
          <w:iCs/>
          <w:color w:val="000000"/>
          <w:kern w:val="0"/>
          <w:szCs w:val="21"/>
        </w:rPr>
        <w:t xml:space="preserve"> A</w:t>
      </w:r>
      <w:r w:rsidRPr="00BA1445">
        <w:rPr>
          <w:rFonts w:ascii="Times New Roman" w:eastAsia="宋体" w:hAnsi="Times New Roman" w:cs="Times New Roman" w:hint="eastAsia"/>
          <w:i/>
          <w:iCs/>
          <w:color w:val="000000"/>
          <w:kern w:val="0"/>
          <w:szCs w:val="21"/>
        </w:rPr>
        <w:t>.</w:t>
      </w:r>
      <w:r w:rsidRPr="00BA1445">
        <w:rPr>
          <w:rFonts w:ascii="Times New Roman" w:eastAsia="宋体" w:hAnsi="Times New Roman" w:cs="Times New Roman"/>
          <w:i/>
          <w:iCs/>
          <w:color w:val="000000"/>
          <w:kern w:val="0"/>
          <w:szCs w:val="21"/>
        </w:rPr>
        <w:t xml:space="preserve"> </w:t>
      </w:r>
      <w:proofErr w:type="spellStart"/>
      <w:r w:rsidRPr="00BA1445">
        <w:rPr>
          <w:rFonts w:ascii="Times New Roman" w:eastAsia="宋体" w:hAnsi="Times New Roman" w:cs="Times New Roman"/>
          <w:i/>
          <w:iCs/>
          <w:color w:val="000000"/>
          <w:kern w:val="0"/>
          <w:szCs w:val="21"/>
        </w:rPr>
        <w:t>sydowii</w:t>
      </w:r>
      <w:proofErr w:type="spellEnd"/>
      <w:r w:rsidRPr="00BA1445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 and </w:t>
      </w:r>
      <w:r w:rsidRPr="00BA1445">
        <w:rPr>
          <w:rFonts w:ascii="Times New Roman" w:eastAsia="宋体" w:hAnsi="Times New Roman" w:cs="Times New Roman"/>
          <w:i/>
          <w:iCs/>
          <w:color w:val="000000"/>
          <w:kern w:val="0"/>
          <w:szCs w:val="21"/>
        </w:rPr>
        <w:t>B. subtilis</w:t>
      </w:r>
      <w:r w:rsidRPr="00BA1445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 on day 12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. </w:t>
      </w:r>
      <w:r w:rsidRPr="00E92150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(</w:t>
      </w:r>
      <w:r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c</w:t>
      </w:r>
      <w:r w:rsidRPr="00E92150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)</w:t>
      </w:r>
      <w:r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 </w:t>
      </w:r>
      <w:r w:rsidRPr="00BA1445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Pure culture of </w:t>
      </w:r>
      <w:r w:rsidRPr="00BA1445">
        <w:rPr>
          <w:rFonts w:ascii="Times New Roman" w:eastAsia="宋体" w:hAnsi="Times New Roman" w:cs="Times New Roman"/>
          <w:i/>
          <w:iCs/>
          <w:color w:val="000000"/>
          <w:kern w:val="0"/>
          <w:szCs w:val="21"/>
        </w:rPr>
        <w:t xml:space="preserve">B. subtilis </w:t>
      </w:r>
      <w:r w:rsidRPr="00BA1445">
        <w:rPr>
          <w:rFonts w:ascii="Times New Roman" w:eastAsia="宋体" w:hAnsi="Times New Roman" w:cs="Times New Roman"/>
          <w:color w:val="000000"/>
          <w:kern w:val="0"/>
          <w:szCs w:val="21"/>
        </w:rPr>
        <w:t>on day 12</w:t>
      </w:r>
      <w:r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 </w:t>
      </w:r>
      <w:r w:rsidRPr="00E92150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by UV absorption at </w:t>
      </w:r>
      <w:r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254</w:t>
      </w:r>
      <w:r w:rsidRPr="00E92150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nm</w:t>
      </w:r>
      <w:r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.</w:t>
      </w:r>
    </w:p>
    <w:p w14:paraId="665CD4B2" w14:textId="77777777" w:rsidR="00E92150" w:rsidRDefault="00E92150" w:rsidP="00344D19">
      <w:pPr>
        <w:widowControl/>
        <w:spacing w:line="360" w:lineRule="auto"/>
        <w:jc w:val="center"/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</w:pPr>
    </w:p>
    <w:p w14:paraId="3F6FB54A" w14:textId="22265839" w:rsidR="00344D19" w:rsidRDefault="00344D19" w:rsidP="00344D19">
      <w:pPr>
        <w:widowControl/>
        <w:spacing w:line="360" w:lineRule="auto"/>
        <w:jc w:val="center"/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521E9FE5" wp14:editId="1BA4AEDF">
            <wp:extent cx="4804410" cy="3562528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805229" cy="3563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8AAD14" w14:textId="289F559B" w:rsidR="00344D19" w:rsidRPr="005349FF" w:rsidRDefault="00344D19" w:rsidP="00344D19">
      <w:pPr>
        <w:widowControl/>
        <w:spacing w:line="360" w:lineRule="auto"/>
        <w:jc w:val="center"/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</w:pPr>
      <w:r w:rsidRPr="005349FF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Fig</w:t>
      </w:r>
      <w:r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. </w:t>
      </w:r>
      <w:r w:rsidRPr="005349FF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S</w:t>
      </w:r>
      <w:r w:rsidR="00E92150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2</w:t>
      </w:r>
      <w:r w:rsidRPr="005349FF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 xml:space="preserve"> </w:t>
      </w:r>
      <w:r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F</w:t>
      </w:r>
      <w:r w:rsidRPr="005349FF">
        <w:rPr>
          <w:rFonts w:ascii="Times New Roman" w:eastAsia="等线" w:hAnsi="Times New Roman" w:cs="Times New Roman"/>
          <w:color w:val="000000"/>
          <w:kern w:val="0"/>
          <w:sz w:val="20"/>
          <w:szCs w:val="20"/>
        </w:rPr>
        <w:t>eatures produced by co-culture shown linear relationship</w:t>
      </w:r>
    </w:p>
    <w:p w14:paraId="1D171037" w14:textId="77777777" w:rsidR="002516DA" w:rsidRPr="00E21D76" w:rsidRDefault="002516DA" w:rsidP="002516DA">
      <w:pPr>
        <w:widowControl/>
        <w:spacing w:line="360" w:lineRule="auto"/>
        <w:jc w:val="center"/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</w:pPr>
      <w:r>
        <w:rPr>
          <w:noProof/>
        </w:rPr>
        <w:drawing>
          <wp:inline distT="0" distB="0" distL="0" distR="0" wp14:anchorId="5D963E37" wp14:editId="67DDA7A2">
            <wp:extent cx="3399367" cy="2884509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421493" cy="29032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D5CFEC" w14:textId="40884C70" w:rsidR="002516DA" w:rsidRDefault="002516DA" w:rsidP="002516DA">
      <w:pPr>
        <w:jc w:val="center"/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</w:pP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>Fig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. </w:t>
      </w: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>S</w:t>
      </w:r>
      <w:r w:rsidR="00E92150">
        <w:rPr>
          <w:rFonts w:ascii="Times New Roman" w:eastAsia="等线" w:hAnsi="Times New Roman" w:cs="Times New Roman"/>
          <w:color w:val="000000"/>
          <w:kern w:val="0"/>
          <w:szCs w:val="21"/>
        </w:rPr>
        <w:t>3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</w:t>
      </w: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Mass spectrometry data shows some ion fragments and structures </w:t>
      </w:r>
      <w:r w:rsidRPr="00E21D76">
        <w:rPr>
          <w:rFonts w:ascii="Times New Roman" w:eastAsia="等线" w:hAnsi="Times New Roman" w:cs="Times New Roman" w:hint="eastAsia"/>
          <w:color w:val="000000"/>
          <w:kern w:val="0"/>
          <w:szCs w:val="21"/>
        </w:rPr>
        <w:t>of</w:t>
      </w: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</w:t>
      </w:r>
      <w:r w:rsidRPr="00AC11FA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compound </w:t>
      </w:r>
      <w:r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N2</w:t>
      </w:r>
    </w:p>
    <w:p w14:paraId="70F5CC06" w14:textId="4830E6DC" w:rsidR="006F0254" w:rsidRPr="00703DB0" w:rsidRDefault="006F0254" w:rsidP="006F0254">
      <w:pP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</w:pPr>
      <w:bookmarkStart w:id="5" w:name="_Hlk57644730"/>
      <w:r w:rsidRPr="00703DB0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 xml:space="preserve">Compounds information </w:t>
      </w:r>
    </w:p>
    <w:bookmarkEnd w:id="5"/>
    <w:p w14:paraId="20A0FFC3" w14:textId="77777777" w:rsidR="006F0254" w:rsidRDefault="006F0254" w:rsidP="006F0254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rsellinic</w:t>
      </w:r>
      <w:proofErr w:type="spellEnd"/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acid (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>N</w:t>
      </w:r>
      <w:r w:rsidRPr="00AC11FA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>1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)</w:t>
      </w:r>
    </w:p>
    <w:p w14:paraId="5B809FCC" w14:textId="521C0EA0" w:rsidR="006F0254" w:rsidRDefault="006F0254" w:rsidP="006F0254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White crystal; ESI-MS m/z: 167.04 [M-H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]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>-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lc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late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for C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8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8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4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); 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>1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NMR (500 MHz, CD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3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OD): 2.65 (3H, s), 6.18 (1H, d, </w:t>
      </w:r>
      <w:r w:rsidRPr="006F0254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J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=2.1), 6.13 (1H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,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d, </w:t>
      </w:r>
      <w:r w:rsidRPr="00912800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J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=2.1). 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>13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-NMR (500 MHz, CD</w:t>
      </w:r>
      <w:r w:rsidRPr="006F0254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3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D): 175.2, 167.0, 163.7, 145.3, 112.2, 105.6, 101.6, 24.4. Compared with the data given in reference</w:t>
      </w:r>
      <w:r w:rsidR="00CC2005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="00CC2005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fldChar w:fldCharType="begin"/>
      </w:r>
      <w:r w:rsidR="00CC2005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instrText xml:space="preserve"> ADDIN EN.CITE &lt;EndNote&gt;&lt;Cite&gt;&lt;Author&gt;Fang&lt;/Author&gt;&lt;Year&gt;2012&lt;/Year&gt;&lt;RecNum&gt;23&lt;/RecNum&gt;&lt;DisplayText&gt;[1]&lt;/DisplayText&gt;&lt;record&gt;&lt;rec-number&gt;23&lt;/rec-number&gt;&lt;foreign-keys&gt;&lt;key app="EN" db-id="daweafpv9xtwp8ew5tvpep2gz55sxr0v55ee"&gt;23&lt;/key&gt;&lt;/foreign-keys&gt;&lt;ref-type name="Journal Article"&gt;17&lt;/ref-type&gt;&lt;contributors&gt;&lt;authors&gt;&lt;author&gt;Fang, M. J.&lt;/author&gt;&lt;author&gt;Fang, H.&lt;/author&gt;&lt;author&gt;Li, W. J.&lt;/author&gt;&lt;author&gt;Huang, D. M.&lt;/author&gt;&lt;author&gt;Wu, Z.&lt;/author&gt;&lt;author&gt;Zhao, Y. F.&lt;/author&gt;&lt;/authors&gt;&lt;/contributors&gt;&lt;titles&gt;&lt;title&gt;&lt;style face="normal" font="default" size="100%"&gt;A new diphenyl ether from &lt;/style&gt;&lt;style face="italic" font="default" size="100%"&gt;Phoma sp.&lt;/style&gt;&lt;style face="normal" font="default" size="100%"&gt; strain, SHZK-2&lt;/style&gt;&lt;/title&gt;&lt;secondary-title&gt;Nat Prod Res&lt;/secondary-title&gt;&lt;/titles&gt;&lt;periodical&gt;&lt;full-title&gt;Nat Prod Res&lt;/full-title&gt;&lt;/periodical&gt;&lt;pages&gt;1224-1228&lt;/pages&gt;&lt;volume&gt;26&lt;/volume&gt;&lt;dates&gt;&lt;year&gt;2012&lt;/year&gt;&lt;/dates&gt;&lt;urls&gt;&lt;/urls&gt;&lt;/record&gt;&lt;/Cite&gt;&lt;/EndNote&gt;</w:instrText>
      </w:r>
      <w:r w:rsidR="00CC2005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fldChar w:fldCharType="separate"/>
      </w:r>
      <w:r w:rsidR="00CC2005">
        <w:rPr>
          <w:rFonts w:ascii="Times New Roman" w:eastAsia="宋体" w:hAnsi="Times New Roman" w:cs="Times New Roman"/>
          <w:noProof/>
          <w:color w:val="000000"/>
          <w:kern w:val="0"/>
          <w:sz w:val="24"/>
          <w:szCs w:val="24"/>
        </w:rPr>
        <w:t>[</w:t>
      </w:r>
      <w:hyperlink w:anchor="_ENREF_1" w:tooltip="Fang, 2012 #23" w:history="1">
        <w:r w:rsidR="00FE6E0A">
          <w:rPr>
            <w:rFonts w:ascii="Times New Roman" w:eastAsia="宋体" w:hAnsi="Times New Roman" w:cs="Times New Roman"/>
            <w:noProof/>
            <w:color w:val="000000"/>
            <w:kern w:val="0"/>
            <w:sz w:val="24"/>
            <w:szCs w:val="24"/>
          </w:rPr>
          <w:t>1</w:t>
        </w:r>
      </w:hyperlink>
      <w:r w:rsidR="00CC2005">
        <w:rPr>
          <w:rFonts w:ascii="Times New Roman" w:eastAsia="宋体" w:hAnsi="Times New Roman" w:cs="Times New Roman"/>
          <w:noProof/>
          <w:color w:val="000000"/>
          <w:kern w:val="0"/>
          <w:sz w:val="24"/>
          <w:szCs w:val="24"/>
        </w:rPr>
        <w:t>]</w:t>
      </w:r>
      <w:r w:rsidR="00CC2005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fldChar w:fldCharType="end"/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, compound </w:t>
      </w:r>
      <w:r w:rsidRPr="006F0254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>N1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was identified as </w:t>
      </w:r>
      <w:proofErr w:type="spellStart"/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rsellinic</w:t>
      </w:r>
      <w:proofErr w:type="spellEnd"/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acid.</w:t>
      </w:r>
    </w:p>
    <w:p w14:paraId="707F4BA5" w14:textId="77777777" w:rsidR="006F0254" w:rsidRPr="00AC11FA" w:rsidRDefault="006F0254" w:rsidP="006F0254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5E85E06A" w14:textId="77777777" w:rsidR="006F0254" w:rsidRDefault="006F0254" w:rsidP="006F0254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ydonic</w:t>
      </w:r>
      <w:proofErr w:type="spellEnd"/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acid (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>N</w:t>
      </w:r>
      <w:r w:rsidRPr="00AC11FA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>2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)</w:t>
      </w:r>
    </w:p>
    <w:p w14:paraId="50FF3CDD" w14:textId="3C0D9516" w:rsidR="006F0254" w:rsidRDefault="006F0254" w:rsidP="006F0254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lorless needles; ESI-MS m/z: 265.14 [M-H]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>-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lc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late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for C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15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22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4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);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 xml:space="preserve"> 1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H-NMR 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t>(500 MHz, CD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3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D): 0.80 (3H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, 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), 0.82 (3H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,</w:t>
      </w:r>
      <w:r w:rsidRPr="00CE36A6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s), 1.13 (2H, m), 1.29 (1H, m), 1.34 (1H, m), 1.47 (1H, m), 1.59 (3H, s), 1.77 (1H, </w:t>
      </w:r>
      <w:proofErr w:type="spellStart"/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dd</w:t>
      </w:r>
      <w:proofErr w:type="spellEnd"/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, </w:t>
      </w:r>
      <w:r w:rsidRPr="006F0254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J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=11.6, 13.7), 1.94 (1H, </w:t>
      </w:r>
      <w:proofErr w:type="spellStart"/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dd</w:t>
      </w:r>
      <w:proofErr w:type="spellEnd"/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, </w:t>
      </w:r>
      <w:r w:rsidRPr="006F0254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J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=12.2, 13.7), 7.25 (1H, d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,7.9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), 7.37 (1H, d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, 7.6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), 7.44 (1H, dd, </w:t>
      </w:r>
      <w:r w:rsidRPr="006F0254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J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=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,1.6, 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7.9). 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>13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-NMR (500 MHz, CD</w:t>
      </w:r>
      <w:r w:rsidRPr="006F0254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3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D): 22.83, 22.89, 22.96, 28.86, 28.95, 40.42, 43.68, 78.0, 118.67, 121.52, 127.74, 131.64, 137.91, 156.96, 169.88. Compared with the data given in reference</w:t>
      </w:r>
      <w:r w:rsidR="00FE6E0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="00FE6E0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fldChar w:fldCharType="begin"/>
      </w:r>
      <w:r w:rsidR="00FE6E0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instrText xml:space="preserve"> ADDIN EN.CITE &lt;EndNote&gt;&lt;Cite&gt;&lt;Author&gt;Shinji&lt;/Author&gt;&lt;Year&gt;2009&lt;/Year&gt;&lt;RecNum&gt;25&lt;/RecNum&gt;&lt;DisplayText&gt;[2]&lt;/DisplayText&gt;&lt;record&gt;&lt;rec-number&gt;25&lt;/rec-number&gt;&lt;foreign-keys&gt;&lt;key app="EN" db-id="daweafpv9xtwp8ew5tvpep2gz55sxr0v55ee"&gt;25&lt;/key&gt;&lt;/foreign-keys&gt;&lt;ref-type name="Journal Article"&gt;17&lt;/ref-type&gt;&lt;contributors&gt;&lt;authors&gt;&lt;author&gt;Shinji,KUDO&lt;/author&gt;&lt;author&gt;Takanori,MURAKAMI&lt;/author&gt;&lt;author&gt;Junsuke,MIYANISHI&lt;/author&gt;&lt;author&gt;Kazuaki,TANAKA&lt;/author&gt;&lt;author&gt;Noboru,TAKADA&lt;/author&gt;&lt;/authors&gt;&lt;/contributors&gt;&lt;titles&gt;&lt;title&gt;&lt;style face="normal" font="default" size="100%"&gt;Isolation and absolute stereochemistry of optically active sydonic acid from &lt;/style&gt;&lt;style face="italic" font="default" size="100%"&gt;Glonium sp.&lt;/style&gt;&lt;style face="normal" font="default" size="100%"&gt; (Hysteriales, Ascomycota)&lt;/style&gt;&lt;/title&gt;&lt;secondary-title&gt;Biosci Biotech Bioch&lt;/secondary-title&gt;&lt;/titles&gt;&lt;periodical&gt;&lt;full-title&gt;Biosci Biotech Bioch&lt;/full-title&gt;&lt;/periodical&gt;&lt;pages&gt;203-204&lt;/pages&gt;&lt;volume&gt;73&lt;/volume&gt;&lt;dates&gt;&lt;year&gt;2009&lt;/year&gt;&lt;/dates&gt;&lt;urls&gt;&lt;/urls&gt;&lt;/record&gt;&lt;/Cite&gt;&lt;/EndNote&gt;</w:instrText>
      </w:r>
      <w:r w:rsidR="00FE6E0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fldChar w:fldCharType="separate"/>
      </w:r>
      <w:r w:rsidR="00FE6E0A">
        <w:rPr>
          <w:rFonts w:ascii="Times New Roman" w:eastAsia="宋体" w:hAnsi="Times New Roman" w:cs="Times New Roman"/>
          <w:noProof/>
          <w:color w:val="000000"/>
          <w:kern w:val="0"/>
          <w:sz w:val="24"/>
          <w:szCs w:val="24"/>
        </w:rPr>
        <w:t>[</w:t>
      </w:r>
      <w:hyperlink w:anchor="_ENREF_2" w:tooltip="Shinji, 2009 #25" w:history="1">
        <w:r w:rsidR="00FE6E0A">
          <w:rPr>
            <w:rFonts w:ascii="Times New Roman" w:eastAsia="宋体" w:hAnsi="Times New Roman" w:cs="Times New Roman"/>
            <w:noProof/>
            <w:color w:val="000000"/>
            <w:kern w:val="0"/>
            <w:sz w:val="24"/>
            <w:szCs w:val="24"/>
          </w:rPr>
          <w:t>2</w:t>
        </w:r>
      </w:hyperlink>
      <w:r w:rsidR="00FE6E0A">
        <w:rPr>
          <w:rFonts w:ascii="Times New Roman" w:eastAsia="宋体" w:hAnsi="Times New Roman" w:cs="Times New Roman"/>
          <w:noProof/>
          <w:color w:val="000000"/>
          <w:kern w:val="0"/>
          <w:sz w:val="24"/>
          <w:szCs w:val="24"/>
        </w:rPr>
        <w:t>]</w:t>
      </w:r>
      <w:r w:rsidR="00FE6E0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fldChar w:fldCharType="end"/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, compound </w:t>
      </w:r>
      <w:r w:rsidRPr="006F0254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>N2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was identified as </w:t>
      </w:r>
      <w:proofErr w:type="spellStart"/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ydonic</w:t>
      </w:r>
      <w:proofErr w:type="spellEnd"/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acid.</w:t>
      </w:r>
    </w:p>
    <w:p w14:paraId="6ACEDBE0" w14:textId="5FE13A91" w:rsidR="006F0254" w:rsidRPr="00AC11FA" w:rsidRDefault="006F0254" w:rsidP="006F0254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 xml:space="preserve"> </w:t>
      </w:r>
    </w:p>
    <w:p w14:paraId="1CD6084E" w14:textId="40821D60" w:rsidR="006F0254" w:rsidRDefault="006F0254" w:rsidP="006F0254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2F4CAD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(7S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2F4CAD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-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2F4CAD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(−)-10-Hydroxysydonic Acid (</w:t>
      </w:r>
      <w:r w:rsidRPr="002F4CAD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>N3</w:t>
      </w:r>
      <w:r w:rsidRPr="002F4CAD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)</w:t>
      </w:r>
    </w:p>
    <w:p w14:paraId="5A09496A" w14:textId="73BDC643" w:rsidR="006F0254" w:rsidRDefault="006F0254" w:rsidP="006F0254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White amorphous powder; ESI-MS m/z: 281.14 [M-H]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>-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lc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late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for C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15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22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5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); 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>1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NMR (500 MHz, CD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3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D): 0.84 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, d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6F0254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J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=6.7), 0.86 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, d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6F0254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J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=6.7), 1.28 (1H, m), 1.52 (1H, m), 1.56 (1H, m), 1.62 (3H, m), 1.81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proofErr w:type="spellStart"/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dd</w:t>
      </w:r>
      <w:proofErr w:type="spellEnd"/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6F0254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J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=13.2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3.1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4.0), 2.23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(1H, dt, </w:t>
      </w:r>
      <w:r w:rsidRPr="006F0254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J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=4.1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13.1), 3.2 (1H, m), 7.28 (1H, d, </w:t>
      </w:r>
      <w:r w:rsidRPr="006F0254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J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=7.4), 7.37 (1H, d, </w:t>
      </w:r>
      <w:r w:rsidRPr="006F0254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J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=7.4), 7.44 (1H, s). 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>13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-NMR (500 MHz, CD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3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D): 17.92, 19.36, 29.1, 29.58, 34.65, 39.96, 77.83, 77.84, 118.67, 121.56, 127.84, 131.72, 137.69, 156.93, 169.92. Compared with the data given in reference</w:t>
      </w:r>
      <w:r w:rsidR="00FE6E0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="00FE6E0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fldChar w:fldCharType="begin"/>
      </w:r>
      <w:r w:rsidR="00FE6E0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instrText xml:space="preserve"> ADDIN EN.CITE &lt;EndNote&gt;&lt;Cite&gt;&lt;Author&gt;Li&lt;/Author&gt;&lt;Year&gt;2015&lt;/Year&gt;&lt;RecNum&gt;26&lt;/RecNum&gt;&lt;DisplayText&gt;[3]&lt;/DisplayText&gt;&lt;record&gt;&lt;rec-number&gt;26&lt;/rec-number&gt;&lt;foreign-keys&gt;&lt;key app="EN" db-id="daweafpv9xtwp8ew5tvpep2gz55sxr0v55ee"&gt;26&lt;/key&gt;&lt;/foreign-keys&gt;&lt;ref-type name="Journal Article"&gt;17&lt;/ref-type&gt;&lt;contributors&gt;&lt;authors&gt;&lt;author&gt;Li, Xiao Dong&lt;/author&gt;&lt;author&gt;Li, Xiao Ming&lt;/author&gt;&lt;author&gt;Xu, Gang Ming&lt;/author&gt;&lt;author&gt;Zhang, Peng&lt;/author&gt;&lt;author&gt;Wang, Bin Gui&lt;/author&gt;&lt;/authors&gt;&lt;/contributors&gt;&lt;titles&gt;&lt;title&gt;&lt;style face="normal" font="default" size="100%"&gt;Antimicrobial Phenolic Bisabolanes and Related Derivatives from &lt;/style&gt;&lt;style face="italic" font="default" size="100%"&gt;Penicillium aculeatum&lt;/style&gt;&lt;style face="normal" font="default" size="100%"&gt; SD-321, a Deep Sea Sediment-Derived Fungus&lt;/style&gt;&lt;/title&gt;&lt;secondary-title&gt;J Nat Prod&lt;/secondary-title&gt;&lt;/titles&gt;&lt;periodical&gt;&lt;full-title&gt;J NAT PROD&lt;/full-title&gt;&lt;/periodical&gt;&lt;pages&gt;844-9&lt;/pages&gt;&lt;volume&gt;78&lt;/volume&gt;&lt;dates&gt;&lt;year&gt;2015&lt;/year&gt;&lt;/dates&gt;&lt;urls&gt;&lt;/urls&gt;&lt;/record&gt;&lt;/Cite&gt;&lt;/EndNote&gt;</w:instrText>
      </w:r>
      <w:r w:rsidR="00FE6E0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fldChar w:fldCharType="separate"/>
      </w:r>
      <w:r w:rsidR="00FE6E0A">
        <w:rPr>
          <w:rFonts w:ascii="Times New Roman" w:eastAsia="宋体" w:hAnsi="Times New Roman" w:cs="Times New Roman"/>
          <w:noProof/>
          <w:color w:val="000000"/>
          <w:kern w:val="0"/>
          <w:sz w:val="24"/>
          <w:szCs w:val="24"/>
        </w:rPr>
        <w:t>[</w:t>
      </w:r>
      <w:hyperlink w:anchor="_ENREF_3" w:tooltip="Li, 2015 #26" w:history="1">
        <w:r w:rsidR="00FE6E0A">
          <w:rPr>
            <w:rFonts w:ascii="Times New Roman" w:eastAsia="宋体" w:hAnsi="Times New Roman" w:cs="Times New Roman"/>
            <w:noProof/>
            <w:color w:val="000000"/>
            <w:kern w:val="0"/>
            <w:sz w:val="24"/>
            <w:szCs w:val="24"/>
          </w:rPr>
          <w:t>3</w:t>
        </w:r>
      </w:hyperlink>
      <w:r w:rsidR="00FE6E0A">
        <w:rPr>
          <w:rFonts w:ascii="Times New Roman" w:eastAsia="宋体" w:hAnsi="Times New Roman" w:cs="Times New Roman"/>
          <w:noProof/>
          <w:color w:val="000000"/>
          <w:kern w:val="0"/>
          <w:sz w:val="24"/>
          <w:szCs w:val="24"/>
        </w:rPr>
        <w:t>]</w:t>
      </w:r>
      <w:r w:rsidR="00FE6E0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fldChar w:fldCharType="end"/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, </w:t>
      </w:r>
      <w:bookmarkStart w:id="6" w:name="_Hlk56520815"/>
      <w:r w:rsidRPr="002F4CAD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compound </w:t>
      </w:r>
      <w:r w:rsidRPr="006F0254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>N3</w:t>
      </w:r>
      <w:r w:rsidRPr="002F4CAD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was identified as (7S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2F4CAD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-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2F4CAD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(</w:t>
      </w:r>
      <w:r w:rsidR="00FA2327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-</w:t>
      </w:r>
      <w:r w:rsidRPr="002F4CAD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)-10-Hydroxysydonic Acid. </w:t>
      </w:r>
    </w:p>
    <w:p w14:paraId="31524060" w14:textId="77777777" w:rsidR="006F0254" w:rsidRPr="00AC11FA" w:rsidRDefault="006F0254" w:rsidP="006F0254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bookmarkEnd w:id="6"/>
    <w:p w14:paraId="3B7C66B0" w14:textId="77777777" w:rsidR="006F0254" w:rsidRDefault="006F0254" w:rsidP="006F0254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(R)-(-)-</w:t>
      </w:r>
      <w:proofErr w:type="spellStart"/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ydroxysydonic</w:t>
      </w:r>
      <w:proofErr w:type="spellEnd"/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acid (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>N</w:t>
      </w:r>
      <w:r w:rsidRPr="00AC11FA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>4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)</w:t>
      </w:r>
    </w:p>
    <w:p w14:paraId="2E7C302D" w14:textId="20CD8B46" w:rsidR="006F0254" w:rsidRDefault="006F0254" w:rsidP="006F0254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olorless oil; ESI-MS m/z: 281.14 [M-H]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 xml:space="preserve">- 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lc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late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for C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15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22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5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); 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>1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NMR (500 MHz, CD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3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D): 1.10 (3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), 1.11 (3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s), 1.27 (1H, t, </w:t>
      </w:r>
      <w:r w:rsidRPr="006F0254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J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=7.5, 7.0)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1.37 (1H, m), 1.39 (2H, m), 1.61 (3H, s), 1.97 (2H, m), 7.29 (1H, d, </w:t>
      </w:r>
      <w:r w:rsidRPr="006F0254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J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=8.5), 7.37 (1H, d, </w:t>
      </w:r>
      <w:r w:rsidRPr="006F0254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J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=2.0), 7.45 (1H, dd, </w:t>
      </w:r>
      <w:r w:rsidRPr="006F0254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J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=8.5, 2.0). 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>13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-NMR (500 MHz, CD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3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D): 170, 156.88, 137.89, 131.8, 127.76, 121.55, 118.65, 77.9, 71.44, 45.03, 43.99, 29.17, 29.07, 28.85, 19.99. Compared with the data given in reference</w:t>
      </w:r>
      <w:r w:rsidR="00FE6E0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="00FE6E0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fldChar w:fldCharType="begin"/>
      </w:r>
      <w:r w:rsidR="00FE6E0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instrText xml:space="preserve"> ADDIN EN.CITE &lt;EndNote&gt;&lt;Cite&gt;&lt;Author&gt;Wang&lt;/Author&gt;&lt;Year&gt;2016&lt;/Year&gt;&lt;RecNum&gt;27&lt;/RecNum&gt;&lt;DisplayText&gt;[4]&lt;/DisplayText&gt;&lt;record&gt;&lt;rec-number&gt;27&lt;/rec-number&gt;&lt;foreign-keys&gt;&lt;key app="EN" db-id="daweafpv9xtwp8ew5tvpep2gz55sxr0v55ee"&gt;27&lt;/key&gt;&lt;/foreign-keys&gt;&lt;ref-type name="Journal Article"&gt;17&lt;/ref-type&gt;&lt;contributors&gt;&lt;authors&gt;&lt;author&gt;Wang, Chao Yi&lt;/author&gt;&lt;author&gt;Liu, Yun Feng&lt;/author&gt;&lt;author&gt;Cao, Fei&lt;/author&gt;&lt;author&gt;Wang, Chang Yun&lt;/author&gt;&lt;/authors&gt;&lt;/contributors&gt;&lt;titles&gt;&lt;title&gt;&lt;style face="normal" font="default" size="100%"&gt;Bisabolane-Type Sesquiterpenoids from a Gorgonian-Derived &lt;/style&gt;&lt;style face="italic" font="default" size="100%"&gt;Aspergillus sp.&lt;/style&gt;&lt;style face="normal" font="default" size="100%"&gt; Fungus Induced by DNA Methyltransferase Inhibitor&lt;/style&gt;&lt;/title&gt;&lt;secondary-title&gt;Chem Nat Compd+&lt;/secondary-title&gt;&lt;/titles&gt;&lt;periodical&gt;&lt;full-title&gt;Chem Nat Compd+&lt;/full-title&gt;&lt;/periodical&gt;&lt;pages&gt;1129-1132&lt;/pages&gt;&lt;volume&gt;52&lt;/volume&gt;&lt;dates&gt;&lt;year&gt;2016&lt;/year&gt;&lt;/dates&gt;&lt;urls&gt;&lt;/urls&gt;&lt;/record&gt;&lt;/Cite&gt;&lt;/EndNote&gt;</w:instrText>
      </w:r>
      <w:r w:rsidR="00FE6E0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fldChar w:fldCharType="separate"/>
      </w:r>
      <w:r w:rsidR="00FE6E0A">
        <w:rPr>
          <w:rFonts w:ascii="Times New Roman" w:eastAsia="宋体" w:hAnsi="Times New Roman" w:cs="Times New Roman"/>
          <w:noProof/>
          <w:color w:val="000000"/>
          <w:kern w:val="0"/>
          <w:sz w:val="24"/>
          <w:szCs w:val="24"/>
        </w:rPr>
        <w:t>[</w:t>
      </w:r>
      <w:hyperlink w:anchor="_ENREF_4" w:tooltip="Wang, 2016 #27" w:history="1">
        <w:r w:rsidR="00FE6E0A">
          <w:rPr>
            <w:rFonts w:ascii="Times New Roman" w:eastAsia="宋体" w:hAnsi="Times New Roman" w:cs="Times New Roman"/>
            <w:noProof/>
            <w:color w:val="000000"/>
            <w:kern w:val="0"/>
            <w:sz w:val="24"/>
            <w:szCs w:val="24"/>
          </w:rPr>
          <w:t>4</w:t>
        </w:r>
      </w:hyperlink>
      <w:r w:rsidR="00FE6E0A">
        <w:rPr>
          <w:rFonts w:ascii="Times New Roman" w:eastAsia="宋体" w:hAnsi="Times New Roman" w:cs="Times New Roman"/>
          <w:noProof/>
          <w:color w:val="000000"/>
          <w:kern w:val="0"/>
          <w:sz w:val="24"/>
          <w:szCs w:val="24"/>
        </w:rPr>
        <w:t>]</w:t>
      </w:r>
      <w:r w:rsidR="00FE6E0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fldChar w:fldCharType="end"/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, compound </w:t>
      </w:r>
      <w:r w:rsidRPr="006F0254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>N4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was identified as (R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-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(-)-</w:t>
      </w:r>
      <w:proofErr w:type="spellStart"/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ydroxysydonic</w:t>
      </w:r>
      <w:proofErr w:type="spellEnd"/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acid.</w:t>
      </w:r>
    </w:p>
    <w:p w14:paraId="6D50F7B3" w14:textId="77777777" w:rsidR="006F0254" w:rsidRPr="00AC11FA" w:rsidRDefault="006F0254" w:rsidP="006F0254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563B878F" w14:textId="77777777" w:rsidR="006F0254" w:rsidRDefault="006F0254" w:rsidP="006F0254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acrolactin</w:t>
      </w:r>
      <w:proofErr w:type="spellEnd"/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A (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>N13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)</w:t>
      </w:r>
    </w:p>
    <w:p w14:paraId="44CC6AC4" w14:textId="3AF9FF65" w:rsidR="006F0254" w:rsidRDefault="006F0254" w:rsidP="006F0254">
      <w:pPr>
        <w:rPr>
          <w:rFonts w:ascii="Times New Roman" w:eastAsia="宋体" w:hAnsi="Times New Roman" w:cs="Times New Roman"/>
          <w:noProof/>
          <w:color w:val="000000"/>
          <w:kern w:val="0"/>
          <w:sz w:val="24"/>
          <w:szCs w:val="24"/>
        </w:rPr>
      </w:pP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White powder; ESI-MS (m/z): 425.23 (M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+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Na)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>+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, 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>1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NMR (500 MHz, CD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3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OD): 7.25 (1H, dd, </w:t>
      </w:r>
      <w:r w:rsidRPr="006F0254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J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= 11.4, 14.6), 6.64 (1H, m), 6.25 (1H, dd, m), 6.19 (1H, m), 6.04 (1H, m), 5.92 (1H, dd,</w:t>
      </w:r>
      <w:r w:rsidRPr="006F0254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 xml:space="preserve"> J 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= 10.9, 11.2 Hz), 5.77 (1H, m), 5.65 (2H, m), 5.59 (1H, d, </w:t>
      </w:r>
      <w:r w:rsidRPr="006F0254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 xml:space="preserve">J 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= 11.0 Hz), 5.52 (1H, dd,</w:t>
      </w:r>
      <w:r w:rsidRPr="006F0254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 xml:space="preserve"> J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= 4.5, 14.6 Hz), 5.43 (1H, m), 5.02 (1H, m), 4.32 (1H, m), 4.24 (1H, m), 3.86 (1H, m), 2.70 (1H, m), 2.45 (1H, m), 2.35 (1H, m), 2.25 (1H, m), 1.70 (1H, m), 1.64 (2H, m), 1.55 (1H, m), 1.37 (1H, m), 1.26 (2H, m), 1.15 (1H, m), 0.96 (3H, d, </w:t>
      </w:r>
      <w:r w:rsidRPr="006F0254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J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= 6.3 Hz). 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>13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 NMR (CD</w:t>
      </w:r>
      <w:r w:rsidRPr="003C05C2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3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OD, 500 MHz): 167.98, 144.91, 142.12, 137.54, 135.20, 135.10, 131.68, 131.37, 131.21, 130.24, 128.39, 125.95, 118.01, 72.30, 72.21, 69.84, 69.26, 43.90, 42.82, 36.49, 36.01, 32.96, 25.65, 20.13. Compared with the data given in reference </w:t>
      </w:r>
      <w:r w:rsidR="00FE6E0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fldChar w:fldCharType="begin"/>
      </w:r>
      <w:r w:rsidR="00FE6E0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instrText xml:space="preserve"> ADDIN EN.CITE &lt;EndNote&gt;&lt;Cite&gt;&lt;Author&gt;He&lt;/Author&gt;&lt;Year&gt;2013&lt;/Year&gt;&lt;RecNum&gt;29&lt;/RecNum&gt;&lt;DisplayText&gt;[5]&lt;/DisplayText&gt;&lt;record&gt;&lt;rec-number&gt;29&lt;/rec-number&gt;&lt;foreign-keys&gt;&lt;key app="EN" db-id="daweafpv9xtwp8ew5tvpep2gz55sxr0v55ee"&gt;29&lt;/key&gt;&lt;/foreign-keys&gt;&lt;ref-type name="Journal Article"&gt;17&lt;/ref-type&gt;&lt;contributors&gt;&lt;authors&gt;&lt;author&gt;He, Shan&lt;/author&gt;&lt;author&gt;Wang, Hongqiang&lt;/author&gt;&lt;author&gt;Yan, Xiaojun&lt;/author&gt;&lt;author&gt;Zhu, Peng&lt;/author&gt;&lt;author&gt;Chen, Juanjuan&lt;/author&gt;&lt;author&gt;Yang, Rui&lt;/author&gt;&lt;/authors&gt;&lt;/contributors&gt;&lt;titles&gt;&lt;title&gt;&lt;style face="normal" font="default" size="100%"&gt;Preparative isolation and purification of macrolactin antibiotics from marine bacterium &lt;/style&gt;&lt;style face="italic" font="default" size="100%"&gt;Bacillus amyloliquefaciens&lt;/style&gt;&lt;style face="normal" font="default" size="100%"&gt; using high-speed counter-current chromatography in stepwise elution mode&lt;/style&gt;&lt;/title&gt;&lt;secondary-title&gt;J Chromatogr A&lt;/secondary-title&gt;&lt;/titles&gt;&lt;periodical&gt;&lt;full-title&gt;J Chromatogr A&lt;/full-title&gt;&lt;/periodical&gt;&lt;pages&gt;15-19&lt;/pages&gt;&lt;volume&gt;1272&lt;/volume&gt;&lt;dates&gt;&lt;year&gt;2013&lt;/year&gt;&lt;/dates&gt;&lt;urls&gt;&lt;/urls&gt;&lt;/record&gt;&lt;/Cite&gt;&lt;/EndNote&gt;</w:instrText>
      </w:r>
      <w:r w:rsidR="00FE6E0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fldChar w:fldCharType="separate"/>
      </w:r>
      <w:r w:rsidR="00FE6E0A">
        <w:rPr>
          <w:rFonts w:ascii="Times New Roman" w:eastAsia="宋体" w:hAnsi="Times New Roman" w:cs="Times New Roman"/>
          <w:noProof/>
          <w:color w:val="000000"/>
          <w:kern w:val="0"/>
          <w:sz w:val="24"/>
          <w:szCs w:val="24"/>
        </w:rPr>
        <w:t>[</w:t>
      </w:r>
      <w:hyperlink w:anchor="_ENREF_5" w:tooltip="He, 2013 #29" w:history="1">
        <w:r w:rsidR="00FE6E0A">
          <w:rPr>
            <w:rFonts w:ascii="Times New Roman" w:eastAsia="宋体" w:hAnsi="Times New Roman" w:cs="Times New Roman"/>
            <w:noProof/>
            <w:color w:val="000000"/>
            <w:kern w:val="0"/>
            <w:sz w:val="24"/>
            <w:szCs w:val="24"/>
          </w:rPr>
          <w:t>5</w:t>
        </w:r>
      </w:hyperlink>
      <w:r w:rsidR="00FE6E0A">
        <w:rPr>
          <w:rFonts w:ascii="Times New Roman" w:eastAsia="宋体" w:hAnsi="Times New Roman" w:cs="Times New Roman"/>
          <w:noProof/>
          <w:color w:val="000000"/>
          <w:kern w:val="0"/>
          <w:sz w:val="24"/>
          <w:szCs w:val="24"/>
        </w:rPr>
        <w:t>]</w:t>
      </w:r>
      <w:r w:rsidR="00FE6E0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fldChar w:fldCharType="end"/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, compound </w:t>
      </w:r>
      <w:r w:rsidRPr="003C05C2"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</w:rPr>
        <w:t>N</w:t>
      </w:r>
      <w:r w:rsidRPr="003C05C2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>13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was identified as </w:t>
      </w:r>
      <w:proofErr w:type="spellStart"/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</w:t>
      </w:r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crolactin</w:t>
      </w:r>
      <w:proofErr w:type="spellEnd"/>
      <w:r w:rsidRPr="00AC11F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A.</w:t>
      </w:r>
      <w:r w:rsidRPr="005F37C2">
        <w:rPr>
          <w:rFonts w:ascii="Times New Roman" w:eastAsia="宋体" w:hAnsi="Times New Roman" w:cs="Times New Roman"/>
          <w:noProof/>
          <w:color w:val="000000"/>
          <w:kern w:val="0"/>
          <w:sz w:val="24"/>
          <w:szCs w:val="24"/>
        </w:rPr>
        <w:t xml:space="preserve"> </w:t>
      </w:r>
    </w:p>
    <w:p w14:paraId="0EA4847B" w14:textId="77777777" w:rsidR="00F045C8" w:rsidRDefault="00F045C8" w:rsidP="006F0254">
      <w:pPr>
        <w:rPr>
          <w:rFonts w:ascii="Times New Roman" w:eastAsia="宋体" w:hAnsi="Times New Roman" w:cs="Times New Roman"/>
          <w:noProof/>
          <w:color w:val="000000"/>
          <w:kern w:val="0"/>
          <w:sz w:val="24"/>
          <w:szCs w:val="24"/>
        </w:rPr>
      </w:pPr>
    </w:p>
    <w:p w14:paraId="64038794" w14:textId="77777777" w:rsidR="00F045C8" w:rsidRDefault="00F045C8" w:rsidP="00F045C8">
      <w:pP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proofErr w:type="spellStart"/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acrolactin</w:t>
      </w:r>
      <w:proofErr w:type="spellEnd"/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U’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(</w:t>
      </w:r>
      <w:r w:rsidRPr="002F4CAD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>N20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) </w:t>
      </w:r>
    </w:p>
    <w:p w14:paraId="76751899" w14:textId="3E9F8097" w:rsidR="00F045C8" w:rsidRDefault="00F045C8" w:rsidP="00F045C8">
      <w:pPr>
        <w:rPr>
          <w:rFonts w:ascii="Times New Roman" w:eastAsia="宋体" w:hAnsi="Times New Roman" w:cs="Times New Roman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le-yellow cream solid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;</w:t>
      </w:r>
      <w:r w:rsidRPr="00955D8F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RESIMS at m/z 503.3134 [</w:t>
      </w:r>
      <w:proofErr w:type="spellStart"/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+Na</w:t>
      </w:r>
      <w:proofErr w:type="spellEnd"/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]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>+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(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alc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ulate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 for C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31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44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O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bscript"/>
        </w:rPr>
        <w:t>4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>1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 NMR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（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DMSO-</w:t>
      </w:r>
      <w:r w:rsidRPr="004E3201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d6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500 MHz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）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: 1.10 (3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d, </w:t>
      </w:r>
      <w:r w:rsidRPr="00B3055A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J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=7.0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29),</w:t>
      </w:r>
      <w:r w:rsidRPr="008A5DE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.39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14),</w:t>
      </w:r>
      <w:r w:rsidRPr="008A5DE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.41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22),</w:t>
      </w:r>
      <w:r w:rsidRPr="008A5DE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.47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22),</w:t>
      </w:r>
      <w:r w:rsidRPr="008A5DE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.59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14)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.68 (3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31); 1.71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(3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30), 1.91 (3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28), 2.01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23),</w:t>
      </w:r>
      <w:r w:rsidRPr="008A5DE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2.10 (2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13), 2.13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23),</w:t>
      </w:r>
      <w:r w:rsidRPr="008A5DE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2.23 (2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20), 2.31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4), 2.56 (2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6),</w:t>
      </w:r>
      <w:r w:rsidRPr="008A5DE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3.41 (2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21),</w:t>
      </w:r>
      <w:r w:rsidRPr="008A5DE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4.25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5),</w:t>
      </w:r>
      <w:r w:rsidRPr="008A5DE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4.45 (2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t, </w:t>
      </w:r>
      <w:r w:rsidRPr="00737AAC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J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=7.0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15),</w:t>
      </w:r>
      <w:r w:rsidRPr="008A5DE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4.95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27),</w:t>
      </w:r>
      <w:r w:rsidRPr="008A5DE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5.06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lastRenderedPageBreak/>
        <w:t>H-27),</w:t>
      </w:r>
      <w:r w:rsidRPr="008A5DE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5.39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19)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5.49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7)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5.73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s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2),</w:t>
      </w:r>
      <w:r w:rsidRPr="008A5DE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5.73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12),</w:t>
      </w:r>
      <w:r w:rsidRPr="008A5DE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5.84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25),</w:t>
      </w:r>
      <w:r w:rsidRPr="008A5DE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6.01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10)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6.05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17),</w:t>
      </w:r>
      <w:r w:rsidRPr="008A5DE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6.05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9),</w:t>
      </w:r>
      <w:r w:rsidRPr="008A5DE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6.25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18),</w:t>
      </w:r>
      <w:r w:rsidRPr="008A5DE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6.49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11),</w:t>
      </w:r>
      <w:r w:rsidRPr="008A5DEB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6.54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26), 6.58 (1H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m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H-8)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; </w:t>
      </w:r>
      <w:r w:rsidRPr="004C0CB8">
        <w:rPr>
          <w:rFonts w:ascii="Times New Roman" w:eastAsia="宋体" w:hAnsi="Times New Roman" w:cs="Times New Roman"/>
          <w:color w:val="000000"/>
          <w:kern w:val="0"/>
          <w:sz w:val="24"/>
          <w:szCs w:val="24"/>
          <w:vertAlign w:val="superscript"/>
        </w:rPr>
        <w:t>13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C NMR (DMSO-</w:t>
      </w:r>
      <w:r w:rsidRPr="004E3201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d6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,</w:t>
      </w:r>
      <w:r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125MHz): 162.76 (C-1), 161.96 (C-3), 140.94 (C-16), 139.66 (C-24), 136.69 (C-12), 133.41 (C-26), 130.46 (C-10), 127.02 (C-19), 126.2 (C-8), 125.69 (C-11), 125.08 (C-25), 124.43 (C-18), 121.78 (C-9), 120.85 (C-17), 115.03 (C-2), 115.03 (C-27), 81.4 (C-5), 69.51 (C-21), 67.08 (C-15), 35.66 (C-4), 35.45 (C-23), 35.05 (C-20), 34.71 (C-14), 34.71 (C-22), 30.8 (C-6), 28.81 (C-13), 21.02 (C-28), 18.24 (C-30), 16.51 (C-31), 15.89 (C-29</w:t>
      </w:r>
      <w:r w:rsidRPr="00B3055A">
        <w:rPr>
          <w:rFonts w:ascii="Times New Roman" w:eastAsia="宋体" w:hAnsi="Times New Roman" w:cs="Times New Roman"/>
          <w:kern w:val="0"/>
          <w:sz w:val="24"/>
          <w:szCs w:val="24"/>
        </w:rPr>
        <w:t>).</w:t>
      </w:r>
    </w:p>
    <w:p w14:paraId="1B030DD7" w14:textId="0BFFD660" w:rsidR="00344D19" w:rsidRDefault="00344D19" w:rsidP="00344D19">
      <w:pP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</w:pPr>
      <w:r w:rsidRPr="005D3A55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 xml:space="preserve">The original NMR, MS </w:t>
      </w:r>
      <w:r w:rsidRPr="00344D19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>spectrum</w:t>
      </w:r>
      <w:r w:rsidRPr="005D3A55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 xml:space="preserve"> of compound </w:t>
      </w:r>
      <w:r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4"/>
        </w:rPr>
        <w:t>N</w:t>
      </w:r>
      <w:r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>7</w:t>
      </w:r>
    </w:p>
    <w:p w14:paraId="5F36AB9F" w14:textId="77777777" w:rsidR="00344D19" w:rsidRDefault="00344D19" w:rsidP="00344D19">
      <w:pPr>
        <w:jc w:val="center"/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</w:pPr>
      <w:r w:rsidRPr="005D3A55">
        <w:rPr>
          <w:rFonts w:ascii="Times New Roman" w:eastAsia="宋体" w:hAnsi="Times New Roman" w:cs="Times New Roman" w:hint="eastAsia"/>
          <w:b/>
          <w:bCs/>
          <w:noProof/>
          <w:color w:val="000000"/>
          <w:kern w:val="0"/>
          <w:sz w:val="24"/>
          <w:szCs w:val="24"/>
        </w:rPr>
        <w:drawing>
          <wp:inline distT="0" distB="0" distL="0" distR="0" wp14:anchorId="058B13E6" wp14:editId="43871F85">
            <wp:extent cx="4423890" cy="259715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2940" b="33347"/>
                    <a:stretch/>
                  </pic:blipFill>
                  <pic:spPr bwMode="auto">
                    <a:xfrm>
                      <a:off x="0" y="0"/>
                      <a:ext cx="4434434" cy="2603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62EDA5" w14:textId="73A41EE2" w:rsidR="00344D19" w:rsidRPr="00222913" w:rsidRDefault="00344D19" w:rsidP="00344D19">
      <w:pPr>
        <w:spacing w:line="360" w:lineRule="auto"/>
        <w:jc w:val="center"/>
        <w:rPr>
          <w:rFonts w:ascii="Times New Roman" w:hAnsi="Times New Roman" w:cs="Times New Roman"/>
        </w:rPr>
      </w:pPr>
      <w:r w:rsidRPr="005D3A55">
        <w:rPr>
          <w:rFonts w:ascii="Times New Roman" w:hAnsi="Times New Roman" w:cs="Times New Roman"/>
          <w:bCs/>
        </w:rPr>
        <w:t>Fig</w:t>
      </w:r>
      <w:r>
        <w:rPr>
          <w:rFonts w:ascii="Times New Roman" w:hAnsi="Times New Roman" w:cs="Times New Roman"/>
          <w:bCs/>
        </w:rPr>
        <w:t>.</w:t>
      </w:r>
      <w:r w:rsidRPr="005D3A55">
        <w:rPr>
          <w:rFonts w:ascii="Times New Roman" w:hAnsi="Times New Roman" w:cs="Times New Roman"/>
          <w:bCs/>
        </w:rPr>
        <w:t xml:space="preserve"> S</w:t>
      </w:r>
      <w:r w:rsidR="00E92150">
        <w:rPr>
          <w:rFonts w:ascii="Times New Roman" w:hAnsi="Times New Roman" w:cs="Times New Roman"/>
          <w:bCs/>
        </w:rPr>
        <w:t>4</w:t>
      </w:r>
      <w:r w:rsidRPr="005D3A55">
        <w:rPr>
          <w:rFonts w:ascii="Times New Roman" w:hAnsi="Times New Roman" w:cs="Times New Roman"/>
          <w:bCs/>
          <w:color w:val="000000"/>
        </w:rPr>
        <w:t xml:space="preserve"> Positive </w:t>
      </w:r>
      <w:r w:rsidR="002F4C8F" w:rsidRPr="005D3A55">
        <w:rPr>
          <w:rFonts w:ascii="Times New Roman" w:hAnsi="Times New Roman" w:cs="Times New Roman"/>
          <w:bCs/>
          <w:color w:val="000000"/>
        </w:rPr>
        <w:t>ESI</w:t>
      </w:r>
      <w:r w:rsidR="002F4C8F">
        <w:rPr>
          <w:rFonts w:ascii="Times New Roman" w:hAnsi="Times New Roman" w:cs="Times New Roman" w:hint="eastAsia"/>
          <w:bCs/>
          <w:color w:val="000000"/>
        </w:rPr>
        <w:t>-</w:t>
      </w:r>
      <w:r w:rsidRPr="005D3A55">
        <w:rPr>
          <w:rFonts w:ascii="Times New Roman" w:hAnsi="Times New Roman" w:cs="Times New Roman"/>
          <w:bCs/>
          <w:color w:val="000000"/>
        </w:rPr>
        <w:t>HRMS</w:t>
      </w:r>
      <w:bookmarkStart w:id="7" w:name="_Hlk57644171"/>
      <w:r w:rsidRPr="005D3A55">
        <w:rPr>
          <w:rFonts w:ascii="Times New Roman" w:hAnsi="Times New Roman" w:cs="Times New Roman"/>
          <w:bCs/>
          <w:color w:val="000000"/>
        </w:rPr>
        <w:t xml:space="preserve"> spectrum</w:t>
      </w:r>
      <w:bookmarkEnd w:id="7"/>
      <w:r w:rsidRPr="005D3A55">
        <w:rPr>
          <w:rFonts w:ascii="Times New Roman" w:hAnsi="Times New Roman" w:cs="Times New Roman"/>
          <w:bCs/>
          <w:color w:val="000000"/>
        </w:rPr>
        <w:t xml:space="preserve"> of</w:t>
      </w:r>
      <w:r w:rsidRPr="00222913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 w:hint="eastAsia"/>
          <w:b/>
          <w:color w:val="000000"/>
        </w:rPr>
        <w:t>N</w:t>
      </w:r>
      <w:r>
        <w:rPr>
          <w:rFonts w:ascii="Times New Roman" w:hAnsi="Times New Roman" w:cs="Times New Roman"/>
          <w:b/>
          <w:color w:val="000000"/>
        </w:rPr>
        <w:t>7</w:t>
      </w:r>
    </w:p>
    <w:p w14:paraId="2143A896" w14:textId="77777777" w:rsidR="00344D19" w:rsidRPr="005D3A55" w:rsidRDefault="00344D19" w:rsidP="00344D19">
      <w:pPr>
        <w:jc w:val="center"/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</w:pPr>
    </w:p>
    <w:p w14:paraId="3BA74D92" w14:textId="77777777" w:rsidR="00344D19" w:rsidRDefault="00344D19" w:rsidP="00344D19">
      <w:pPr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noProof/>
          <w:color w:val="000000"/>
          <w:kern w:val="0"/>
          <w:sz w:val="24"/>
          <w:szCs w:val="24"/>
        </w:rPr>
        <w:drawing>
          <wp:inline distT="0" distB="0" distL="0" distR="0" wp14:anchorId="31D0F74D" wp14:editId="38AC117A">
            <wp:extent cx="4344315" cy="3034639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7961" cy="3079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57B408" w14:textId="06930F19" w:rsidR="00344D19" w:rsidRDefault="00344D19" w:rsidP="00344D19">
      <w:pPr>
        <w:jc w:val="center"/>
        <w:rPr>
          <w:rFonts w:ascii="Times New Roman" w:eastAsia="等线" w:hAnsi="Times New Roman" w:cs="Times New Roman"/>
          <w:color w:val="000000"/>
          <w:kern w:val="0"/>
          <w:szCs w:val="21"/>
        </w:rPr>
      </w:pPr>
      <w:r w:rsidRPr="005D3A55">
        <w:rPr>
          <w:rFonts w:ascii="Times New Roman" w:hAnsi="Times New Roman" w:cs="Times New Roman"/>
          <w:bCs/>
        </w:rPr>
        <w:t>Fig</w:t>
      </w:r>
      <w:r>
        <w:rPr>
          <w:rFonts w:ascii="Times New Roman" w:hAnsi="Times New Roman" w:cs="Times New Roman"/>
          <w:bCs/>
        </w:rPr>
        <w:t>.</w:t>
      </w:r>
      <w:r w:rsidRPr="005D3A55">
        <w:rPr>
          <w:rFonts w:ascii="Times New Roman" w:hAnsi="Times New Roman" w:cs="Times New Roman"/>
          <w:bCs/>
        </w:rPr>
        <w:t xml:space="preserve"> S</w:t>
      </w:r>
      <w:r w:rsidR="00E92150">
        <w:rPr>
          <w:rFonts w:ascii="Times New Roman" w:hAnsi="Times New Roman" w:cs="Times New Roman"/>
          <w:bCs/>
        </w:rPr>
        <w:t>5</w:t>
      </w: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</w:t>
      </w:r>
      <w:r w:rsidRPr="005F37C2">
        <w:rPr>
          <w:rFonts w:ascii="Times New Roman" w:eastAsia="等线" w:hAnsi="Times New Roman" w:cs="Times New Roman"/>
          <w:color w:val="000000"/>
          <w:kern w:val="0"/>
          <w:szCs w:val="21"/>
          <w:vertAlign w:val="superscript"/>
        </w:rPr>
        <w:t>1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H-</w:t>
      </w:r>
      <w:r>
        <w:rPr>
          <w:rFonts w:ascii="Times New Roman" w:eastAsia="等线" w:hAnsi="Times New Roman" w:cs="Times New Roman" w:hint="eastAsia"/>
          <w:color w:val="000000"/>
          <w:kern w:val="0"/>
          <w:szCs w:val="21"/>
        </w:rPr>
        <w:t>spe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ctrum of compound </w:t>
      </w:r>
      <w:r w:rsidRPr="005F37C2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N7</w:t>
      </w:r>
      <w:r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(DMSO</w:t>
      </w:r>
      <w:r w:rsidR="004E3201"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-</w:t>
      </w:r>
      <w:r w:rsidR="004E3201" w:rsidRPr="004E3201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d6</w:t>
      </w:r>
      <w:r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>)</w:t>
      </w:r>
    </w:p>
    <w:p w14:paraId="6BA25026" w14:textId="77777777" w:rsidR="00344D19" w:rsidRPr="00AE0B1F" w:rsidRDefault="00344D19" w:rsidP="00344D19">
      <w:pPr>
        <w:jc w:val="left"/>
        <w:rPr>
          <w:rFonts w:ascii="Times New Roman" w:eastAsia="等线" w:hAnsi="Times New Roman" w:cs="Times New Roman"/>
          <w:color w:val="000000"/>
          <w:kern w:val="0"/>
          <w:szCs w:val="21"/>
        </w:rPr>
      </w:pPr>
    </w:p>
    <w:p w14:paraId="4CE9B951" w14:textId="77777777" w:rsidR="00344D19" w:rsidRDefault="00344D19" w:rsidP="00344D19">
      <w:pPr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noProof/>
          <w:color w:val="000000"/>
          <w:kern w:val="0"/>
          <w:sz w:val="24"/>
          <w:szCs w:val="24"/>
        </w:rPr>
        <w:lastRenderedPageBreak/>
        <w:drawing>
          <wp:inline distT="0" distB="0" distL="0" distR="0" wp14:anchorId="3C273A41" wp14:editId="47F2ADA6">
            <wp:extent cx="4502620" cy="314522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11666" cy="31515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77277A" w14:textId="4E1E4A49" w:rsidR="00344D19" w:rsidRDefault="00344D19" w:rsidP="00344D19">
      <w:pPr>
        <w:jc w:val="center"/>
        <w:rPr>
          <w:rFonts w:ascii="Times New Roman" w:eastAsia="等线" w:hAnsi="Times New Roman" w:cs="Times New Roman"/>
          <w:color w:val="000000"/>
          <w:kern w:val="0"/>
          <w:szCs w:val="21"/>
        </w:rPr>
      </w:pPr>
      <w:r w:rsidRPr="005D3A55">
        <w:rPr>
          <w:rFonts w:ascii="Times New Roman" w:hAnsi="Times New Roman" w:cs="Times New Roman"/>
          <w:bCs/>
        </w:rPr>
        <w:t>Fig</w:t>
      </w:r>
      <w:r>
        <w:rPr>
          <w:rFonts w:ascii="Times New Roman" w:hAnsi="Times New Roman" w:cs="Times New Roman"/>
          <w:bCs/>
        </w:rPr>
        <w:t>.</w:t>
      </w:r>
      <w:r w:rsidRPr="005D3A55">
        <w:rPr>
          <w:rFonts w:ascii="Times New Roman" w:hAnsi="Times New Roman" w:cs="Times New Roman"/>
          <w:bCs/>
        </w:rPr>
        <w:t xml:space="preserve"> S</w:t>
      </w:r>
      <w:r w:rsidR="00E92150">
        <w:rPr>
          <w:rFonts w:ascii="Times New Roman" w:hAnsi="Times New Roman" w:cs="Times New Roman"/>
          <w:bCs/>
        </w:rPr>
        <w:t>6</w:t>
      </w: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</w:t>
      </w:r>
      <w:r w:rsidRPr="005F37C2">
        <w:rPr>
          <w:rFonts w:ascii="Times New Roman" w:eastAsia="等线" w:hAnsi="Times New Roman" w:cs="Times New Roman"/>
          <w:color w:val="000000"/>
          <w:kern w:val="0"/>
          <w:szCs w:val="21"/>
          <w:vertAlign w:val="superscript"/>
        </w:rPr>
        <w:t>1</w:t>
      </w:r>
      <w:r>
        <w:rPr>
          <w:rFonts w:ascii="Times New Roman" w:eastAsia="等线" w:hAnsi="Times New Roman" w:cs="Times New Roman"/>
          <w:color w:val="000000"/>
          <w:kern w:val="0"/>
          <w:szCs w:val="21"/>
          <w:vertAlign w:val="superscript"/>
        </w:rPr>
        <w:t>3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C-</w:t>
      </w:r>
      <w:r>
        <w:rPr>
          <w:rFonts w:ascii="Times New Roman" w:eastAsia="等线" w:hAnsi="Times New Roman" w:cs="Times New Roman" w:hint="eastAsia"/>
          <w:color w:val="000000"/>
          <w:kern w:val="0"/>
          <w:szCs w:val="21"/>
        </w:rPr>
        <w:t>spe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ctrum of compound </w:t>
      </w:r>
      <w:r w:rsidRPr="005F37C2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N7</w:t>
      </w:r>
      <w:r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(DMSO</w:t>
      </w:r>
      <w:r w:rsidR="004E3201"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-</w:t>
      </w:r>
      <w:r w:rsidR="004E3201" w:rsidRPr="004E3201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d6</w:t>
      </w:r>
      <w:r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>)</w:t>
      </w:r>
    </w:p>
    <w:p w14:paraId="1F323F00" w14:textId="77777777" w:rsidR="00344D19" w:rsidRDefault="00344D19" w:rsidP="00344D19">
      <w:pPr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65A7A802" w14:textId="77777777" w:rsidR="00344D19" w:rsidRDefault="00344D19" w:rsidP="00344D19">
      <w:pPr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noProof/>
          <w:color w:val="000000"/>
          <w:kern w:val="0"/>
          <w:sz w:val="24"/>
          <w:szCs w:val="24"/>
        </w:rPr>
        <w:drawing>
          <wp:inline distT="0" distB="0" distL="0" distR="0" wp14:anchorId="43FC9192" wp14:editId="4B6966D4">
            <wp:extent cx="5273962" cy="3684028"/>
            <wp:effectExtent l="0" t="0" r="317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7621" cy="37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E539BA" w14:textId="618FC954" w:rsidR="00344D19" w:rsidRDefault="00344D19" w:rsidP="00344D19">
      <w:pPr>
        <w:jc w:val="center"/>
        <w:rPr>
          <w:rFonts w:ascii="Times New Roman" w:eastAsia="等线" w:hAnsi="Times New Roman" w:cs="Times New Roman"/>
          <w:color w:val="000000"/>
          <w:kern w:val="0"/>
          <w:szCs w:val="21"/>
        </w:rPr>
      </w:pPr>
      <w:r w:rsidRPr="005D3A55">
        <w:rPr>
          <w:rFonts w:ascii="Times New Roman" w:hAnsi="Times New Roman" w:cs="Times New Roman"/>
          <w:bCs/>
        </w:rPr>
        <w:t>Fig</w:t>
      </w:r>
      <w:r>
        <w:rPr>
          <w:rFonts w:ascii="Times New Roman" w:hAnsi="Times New Roman" w:cs="Times New Roman"/>
          <w:bCs/>
        </w:rPr>
        <w:t>.</w:t>
      </w:r>
      <w:r w:rsidRPr="005D3A55">
        <w:rPr>
          <w:rFonts w:ascii="Times New Roman" w:hAnsi="Times New Roman" w:cs="Times New Roman"/>
          <w:bCs/>
        </w:rPr>
        <w:t xml:space="preserve"> S</w:t>
      </w:r>
      <w:r w:rsidR="00E92150">
        <w:rPr>
          <w:rFonts w:ascii="Times New Roman" w:hAnsi="Times New Roman" w:cs="Times New Roman"/>
          <w:bCs/>
        </w:rPr>
        <w:t>7</w:t>
      </w: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</w:t>
      </w:r>
      <w:r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>COSY</w:t>
      </w:r>
      <w:r>
        <w:rPr>
          <w:rFonts w:ascii="Times New Roman" w:eastAsia="等线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等线" w:hAnsi="Times New Roman" w:cs="Times New Roman" w:hint="eastAsia"/>
          <w:color w:val="000000"/>
          <w:kern w:val="0"/>
          <w:szCs w:val="21"/>
        </w:rPr>
        <w:t>spe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ctrum of compound </w:t>
      </w:r>
      <w:r w:rsidRPr="005F37C2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N7</w:t>
      </w:r>
      <w:r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(DMSO</w:t>
      </w:r>
      <w:r w:rsidR="004E3201"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-</w:t>
      </w:r>
      <w:r w:rsidR="004E3201" w:rsidRPr="004E3201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d6</w:t>
      </w:r>
      <w:r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>)</w:t>
      </w:r>
    </w:p>
    <w:p w14:paraId="53E48F14" w14:textId="77777777" w:rsidR="00344D19" w:rsidRDefault="00344D19" w:rsidP="00344D19">
      <w:pPr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</w:p>
    <w:p w14:paraId="0251CB82" w14:textId="77777777" w:rsidR="00344D19" w:rsidRDefault="00344D19" w:rsidP="00344D19">
      <w:pPr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noProof/>
          <w:color w:val="000000"/>
          <w:kern w:val="0"/>
          <w:sz w:val="24"/>
          <w:szCs w:val="24"/>
        </w:rPr>
        <w:lastRenderedPageBreak/>
        <w:drawing>
          <wp:inline distT="0" distB="0" distL="0" distR="0" wp14:anchorId="259AB639" wp14:editId="3B4D6F11">
            <wp:extent cx="5213430" cy="3641743"/>
            <wp:effectExtent l="0" t="0" r="635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821" cy="3659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F8FA85" w14:textId="730B2CAD" w:rsidR="00344D19" w:rsidRDefault="00344D19" w:rsidP="00344D19">
      <w:pPr>
        <w:jc w:val="center"/>
        <w:rPr>
          <w:rFonts w:ascii="Times New Roman" w:eastAsia="等线" w:hAnsi="Times New Roman" w:cs="Times New Roman"/>
          <w:color w:val="000000"/>
          <w:kern w:val="0"/>
          <w:szCs w:val="21"/>
        </w:rPr>
      </w:pPr>
      <w:r w:rsidRPr="005D3A55">
        <w:rPr>
          <w:rFonts w:ascii="Times New Roman" w:hAnsi="Times New Roman" w:cs="Times New Roman"/>
          <w:bCs/>
        </w:rPr>
        <w:t>Fig</w:t>
      </w:r>
      <w:r>
        <w:rPr>
          <w:rFonts w:ascii="Times New Roman" w:hAnsi="Times New Roman" w:cs="Times New Roman"/>
          <w:bCs/>
        </w:rPr>
        <w:t>.</w:t>
      </w:r>
      <w:r w:rsidRPr="005D3A55">
        <w:rPr>
          <w:rFonts w:ascii="Times New Roman" w:hAnsi="Times New Roman" w:cs="Times New Roman"/>
          <w:bCs/>
        </w:rPr>
        <w:t xml:space="preserve"> S</w:t>
      </w:r>
      <w:r w:rsidR="00E92150">
        <w:rPr>
          <w:rFonts w:ascii="Times New Roman" w:hAnsi="Times New Roman" w:cs="Times New Roman"/>
          <w:bCs/>
        </w:rPr>
        <w:t>8</w:t>
      </w: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HMQC</w:t>
      </w:r>
      <w:r>
        <w:rPr>
          <w:rFonts w:ascii="Times New Roman" w:eastAsia="等线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等线" w:hAnsi="Times New Roman" w:cs="Times New Roman" w:hint="eastAsia"/>
          <w:color w:val="000000"/>
          <w:kern w:val="0"/>
          <w:szCs w:val="21"/>
        </w:rPr>
        <w:t>spe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ctrum of compound </w:t>
      </w:r>
      <w:r w:rsidRPr="005F37C2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N7</w:t>
      </w:r>
      <w:r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(DMSO</w:t>
      </w:r>
      <w:r w:rsidR="004E3201"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-</w:t>
      </w:r>
      <w:r w:rsidR="004E3201" w:rsidRPr="004E3201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d6</w:t>
      </w:r>
      <w:r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>)</w:t>
      </w:r>
    </w:p>
    <w:p w14:paraId="68AF6DF3" w14:textId="77777777" w:rsidR="00344D19" w:rsidRDefault="00344D19" w:rsidP="00344D19">
      <w:pPr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/>
          <w:noProof/>
          <w:color w:val="000000"/>
          <w:kern w:val="0"/>
          <w:sz w:val="24"/>
          <w:szCs w:val="24"/>
        </w:rPr>
        <w:drawing>
          <wp:inline distT="0" distB="0" distL="0" distR="0" wp14:anchorId="24AAA828" wp14:editId="4201DD39">
            <wp:extent cx="5258829" cy="3673456"/>
            <wp:effectExtent l="0" t="0" r="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2528" cy="37109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19E583" w14:textId="23948CA6" w:rsidR="00344D19" w:rsidRDefault="00344D19" w:rsidP="00344D19">
      <w:pPr>
        <w:jc w:val="center"/>
        <w:rPr>
          <w:rFonts w:ascii="Times New Roman" w:eastAsia="等线" w:hAnsi="Times New Roman" w:cs="Times New Roman"/>
          <w:color w:val="000000"/>
          <w:kern w:val="0"/>
          <w:szCs w:val="21"/>
        </w:rPr>
      </w:pPr>
      <w:r w:rsidRPr="005D3A55">
        <w:rPr>
          <w:rFonts w:ascii="Times New Roman" w:hAnsi="Times New Roman" w:cs="Times New Roman"/>
          <w:bCs/>
        </w:rPr>
        <w:t>Fig</w:t>
      </w:r>
      <w:r>
        <w:rPr>
          <w:rFonts w:ascii="Times New Roman" w:hAnsi="Times New Roman" w:cs="Times New Roman"/>
          <w:bCs/>
        </w:rPr>
        <w:t>.</w:t>
      </w:r>
      <w:r w:rsidRPr="005D3A55">
        <w:rPr>
          <w:rFonts w:ascii="Times New Roman" w:hAnsi="Times New Roman" w:cs="Times New Roman"/>
          <w:bCs/>
        </w:rPr>
        <w:t xml:space="preserve"> S</w:t>
      </w:r>
      <w:r w:rsidR="00E92150">
        <w:rPr>
          <w:rFonts w:ascii="Times New Roman" w:hAnsi="Times New Roman" w:cs="Times New Roman"/>
          <w:bCs/>
        </w:rPr>
        <w:t>9</w:t>
      </w: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HMBC</w:t>
      </w:r>
      <w:r>
        <w:rPr>
          <w:rFonts w:ascii="Times New Roman" w:eastAsia="等线" w:hAnsi="Times New Roman" w:cs="Times New Roman"/>
          <w:color w:val="000000"/>
          <w:kern w:val="0"/>
          <w:szCs w:val="21"/>
          <w:vertAlign w:val="superscript"/>
        </w:rPr>
        <w:t xml:space="preserve"> </w:t>
      </w:r>
      <w:r>
        <w:rPr>
          <w:rFonts w:ascii="Times New Roman" w:eastAsia="等线" w:hAnsi="Times New Roman" w:cs="Times New Roman" w:hint="eastAsia"/>
          <w:color w:val="000000"/>
          <w:kern w:val="0"/>
          <w:szCs w:val="21"/>
        </w:rPr>
        <w:t>spe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ctrum of compound </w:t>
      </w:r>
      <w:r w:rsidRPr="005F37C2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N7</w:t>
      </w:r>
      <w:r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(DMSO</w:t>
      </w:r>
      <w:r w:rsidR="004E3201"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-</w:t>
      </w:r>
      <w:r w:rsidR="004E3201" w:rsidRPr="004E3201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d6</w:t>
      </w:r>
      <w:r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>)</w:t>
      </w:r>
    </w:p>
    <w:p w14:paraId="55868B16" w14:textId="77777777" w:rsidR="00344D19" w:rsidRDefault="00344D19" w:rsidP="00344D19">
      <w:pPr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color w:val="000000"/>
          <w:kern w:val="0"/>
          <w:sz w:val="24"/>
          <w:szCs w:val="24"/>
        </w:rPr>
        <w:lastRenderedPageBreak/>
        <w:drawing>
          <wp:inline distT="0" distB="0" distL="0" distR="0" wp14:anchorId="5C90B39D" wp14:editId="36477B0F">
            <wp:extent cx="5274310" cy="3684270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4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92A32F" w14:textId="6AAB4925" w:rsidR="00344D19" w:rsidRDefault="00344D19" w:rsidP="00344D19">
      <w:pPr>
        <w:jc w:val="center"/>
        <w:rPr>
          <w:rFonts w:ascii="Times New Roman" w:eastAsia="等线" w:hAnsi="Times New Roman" w:cs="Times New Roman"/>
          <w:color w:val="000000"/>
          <w:kern w:val="0"/>
          <w:szCs w:val="21"/>
        </w:rPr>
      </w:pPr>
      <w:r w:rsidRPr="005D3A55">
        <w:rPr>
          <w:rFonts w:ascii="Times New Roman" w:hAnsi="Times New Roman" w:cs="Times New Roman"/>
          <w:bCs/>
        </w:rPr>
        <w:t>Fig</w:t>
      </w:r>
      <w:r>
        <w:rPr>
          <w:rFonts w:ascii="Times New Roman" w:hAnsi="Times New Roman" w:cs="Times New Roman"/>
          <w:bCs/>
        </w:rPr>
        <w:t>.</w:t>
      </w:r>
      <w:r w:rsidRPr="005D3A55">
        <w:rPr>
          <w:rFonts w:ascii="Times New Roman" w:hAnsi="Times New Roman" w:cs="Times New Roman"/>
          <w:bCs/>
        </w:rPr>
        <w:t xml:space="preserve"> S</w:t>
      </w:r>
      <w:r w:rsidR="00E92150">
        <w:rPr>
          <w:rFonts w:ascii="Times New Roman" w:hAnsi="Times New Roman" w:cs="Times New Roman"/>
          <w:bCs/>
        </w:rPr>
        <w:t>10</w:t>
      </w: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NOE </w:t>
      </w:r>
      <w:r>
        <w:rPr>
          <w:rFonts w:ascii="Times New Roman" w:eastAsia="等线" w:hAnsi="Times New Roman" w:cs="Times New Roman" w:hint="eastAsia"/>
          <w:color w:val="000000"/>
          <w:kern w:val="0"/>
          <w:szCs w:val="21"/>
        </w:rPr>
        <w:t>spe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ctrum of compound </w:t>
      </w:r>
      <w:r w:rsidRPr="005F37C2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N7</w:t>
      </w:r>
      <w:r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(DMSO</w:t>
      </w:r>
      <w:r w:rsidR="004E3201"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-</w:t>
      </w:r>
      <w:r w:rsidR="004E3201" w:rsidRPr="004E3201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d6</w:t>
      </w:r>
      <w:r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>)</w:t>
      </w:r>
    </w:p>
    <w:p w14:paraId="66D889DD" w14:textId="77777777" w:rsidR="006F0254" w:rsidRPr="004821CA" w:rsidRDefault="006F0254" w:rsidP="002516DA">
      <w:pPr>
        <w:jc w:val="center"/>
        <w:rPr>
          <w:rFonts w:ascii="Times New Roman" w:eastAsia="等线" w:hAnsi="Times New Roman" w:cs="Times New Roman"/>
          <w:color w:val="000000"/>
          <w:kern w:val="0"/>
          <w:szCs w:val="21"/>
        </w:rPr>
      </w:pPr>
    </w:p>
    <w:p w14:paraId="35836C18" w14:textId="67C29958" w:rsidR="001A467D" w:rsidRPr="001A467D" w:rsidRDefault="001A467D" w:rsidP="001A467D">
      <w:pPr>
        <w:widowControl/>
        <w:spacing w:line="360" w:lineRule="auto"/>
        <w:jc w:val="left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1A467D">
        <w:rPr>
          <w:rFonts w:ascii="Times New Roman" w:hAnsi="Times New Roman" w:cs="Times New Roman"/>
          <w:b/>
          <w:kern w:val="0"/>
          <w:sz w:val="24"/>
          <w:szCs w:val="24"/>
        </w:rPr>
        <w:t xml:space="preserve">Computational details of </w:t>
      </w:r>
      <w:r w:rsidR="005349FF">
        <w:rPr>
          <w:rFonts w:ascii="Times New Roman" w:hAnsi="Times New Roman" w:cs="Times New Roman"/>
          <w:b/>
          <w:kern w:val="0"/>
          <w:sz w:val="24"/>
          <w:szCs w:val="24"/>
        </w:rPr>
        <w:t>N7</w:t>
      </w:r>
    </w:p>
    <w:p w14:paraId="439A9E0C" w14:textId="4E7055E2" w:rsidR="00602F82" w:rsidRPr="00F92067" w:rsidRDefault="001A467D" w:rsidP="00F92067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1A467D">
        <w:rPr>
          <w:rFonts w:ascii="Times New Roman" w:hAnsi="Times New Roman" w:cs="Times New Roman"/>
          <w:bCs/>
          <w:sz w:val="24"/>
          <w:szCs w:val="24"/>
        </w:rPr>
        <w:t>Stochastic conformational searching was performed by molecular operating environment (MOE). Possible diastereomers [(</w:t>
      </w:r>
      <w:r w:rsidR="007605D9">
        <w:rPr>
          <w:rFonts w:ascii="Times New Roman" w:hAnsi="Times New Roman" w:cs="Times New Roman" w:hint="eastAsia"/>
          <w:bCs/>
          <w:sz w:val="24"/>
          <w:szCs w:val="24"/>
        </w:rPr>
        <w:t>1</w:t>
      </w:r>
      <w:r w:rsidR="007605D9">
        <w:rPr>
          <w:rFonts w:ascii="Times New Roman" w:hAnsi="Times New Roman" w:cs="Times New Roman"/>
          <w:bCs/>
          <w:sz w:val="24"/>
          <w:szCs w:val="24"/>
        </w:rPr>
        <w:t>’R,8S</w:t>
      </w:r>
      <w:r w:rsidRPr="001A467D">
        <w:rPr>
          <w:rFonts w:ascii="Times New Roman" w:hAnsi="Times New Roman" w:cs="Times New Roman"/>
          <w:bCs/>
          <w:sz w:val="24"/>
          <w:szCs w:val="24"/>
        </w:rPr>
        <w:t>)-</w:t>
      </w:r>
      <w:r w:rsidR="0057474B">
        <w:rPr>
          <w:rFonts w:ascii="Times New Roman" w:hAnsi="Times New Roman" w:cs="Times New Roman"/>
          <w:b/>
          <w:bCs/>
          <w:sz w:val="24"/>
          <w:szCs w:val="24"/>
        </w:rPr>
        <w:t>N7</w:t>
      </w:r>
      <w:r w:rsidRPr="001A467D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="0057474B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Pr="001A467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7474B" w:rsidRPr="001A467D">
        <w:rPr>
          <w:rFonts w:ascii="Times New Roman" w:hAnsi="Times New Roman" w:cs="Times New Roman"/>
          <w:bCs/>
          <w:sz w:val="24"/>
          <w:szCs w:val="24"/>
        </w:rPr>
        <w:t>(</w:t>
      </w:r>
      <w:r w:rsidR="0057474B">
        <w:rPr>
          <w:rFonts w:ascii="Times New Roman" w:hAnsi="Times New Roman" w:cs="Times New Roman" w:hint="eastAsia"/>
          <w:bCs/>
          <w:sz w:val="24"/>
          <w:szCs w:val="24"/>
        </w:rPr>
        <w:t>1</w:t>
      </w:r>
      <w:r w:rsidR="0057474B">
        <w:rPr>
          <w:rFonts w:ascii="Times New Roman" w:hAnsi="Times New Roman" w:cs="Times New Roman"/>
          <w:bCs/>
          <w:sz w:val="24"/>
          <w:szCs w:val="24"/>
        </w:rPr>
        <w:t>’R,8</w:t>
      </w:r>
      <w:r w:rsidR="00F92067">
        <w:rPr>
          <w:rFonts w:ascii="Times New Roman" w:hAnsi="Times New Roman" w:cs="Times New Roman"/>
          <w:bCs/>
          <w:sz w:val="24"/>
          <w:szCs w:val="24"/>
        </w:rPr>
        <w:t>R</w:t>
      </w:r>
      <w:r w:rsidR="0057474B" w:rsidRPr="001A467D">
        <w:rPr>
          <w:rFonts w:ascii="Times New Roman" w:hAnsi="Times New Roman" w:cs="Times New Roman"/>
          <w:bCs/>
          <w:sz w:val="24"/>
          <w:szCs w:val="24"/>
        </w:rPr>
        <w:t>)-</w:t>
      </w:r>
      <w:r w:rsidR="0057474B">
        <w:rPr>
          <w:rFonts w:ascii="Times New Roman" w:hAnsi="Times New Roman" w:cs="Times New Roman"/>
          <w:b/>
          <w:bCs/>
          <w:sz w:val="24"/>
          <w:szCs w:val="24"/>
        </w:rPr>
        <w:t>N7</w:t>
      </w:r>
      <w:r w:rsidR="0057474B">
        <w:rPr>
          <w:rFonts w:ascii="Times New Roman" w:hAnsi="Times New Roman" w:cs="Times New Roman" w:hint="eastAsia"/>
          <w:b/>
          <w:bCs/>
          <w:sz w:val="24"/>
          <w:szCs w:val="24"/>
        </w:rPr>
        <w:t>b</w:t>
      </w:r>
      <w:r w:rsidR="0057474B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="0057474B" w:rsidRPr="0057474B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7474B" w:rsidRPr="001A467D">
        <w:rPr>
          <w:rFonts w:ascii="Times New Roman" w:hAnsi="Times New Roman" w:cs="Times New Roman"/>
          <w:bCs/>
          <w:sz w:val="24"/>
          <w:szCs w:val="24"/>
        </w:rPr>
        <w:t>(</w:t>
      </w:r>
      <w:r w:rsidR="0057474B">
        <w:rPr>
          <w:rFonts w:ascii="Times New Roman" w:hAnsi="Times New Roman" w:cs="Times New Roman" w:hint="eastAsia"/>
          <w:bCs/>
          <w:sz w:val="24"/>
          <w:szCs w:val="24"/>
        </w:rPr>
        <w:t>1</w:t>
      </w:r>
      <w:r w:rsidR="0057474B">
        <w:rPr>
          <w:rFonts w:ascii="Times New Roman" w:hAnsi="Times New Roman" w:cs="Times New Roman"/>
          <w:bCs/>
          <w:sz w:val="24"/>
          <w:szCs w:val="24"/>
        </w:rPr>
        <w:t>’</w:t>
      </w:r>
      <w:r w:rsidR="00F92067">
        <w:rPr>
          <w:rFonts w:ascii="Times New Roman" w:hAnsi="Times New Roman" w:cs="Times New Roman"/>
          <w:bCs/>
          <w:sz w:val="24"/>
          <w:szCs w:val="24"/>
        </w:rPr>
        <w:t>S</w:t>
      </w:r>
      <w:r w:rsidR="0057474B">
        <w:rPr>
          <w:rFonts w:ascii="Times New Roman" w:hAnsi="Times New Roman" w:cs="Times New Roman"/>
          <w:bCs/>
          <w:sz w:val="24"/>
          <w:szCs w:val="24"/>
        </w:rPr>
        <w:t>,8S</w:t>
      </w:r>
      <w:r w:rsidR="0057474B" w:rsidRPr="001A467D">
        <w:rPr>
          <w:rFonts w:ascii="Times New Roman" w:hAnsi="Times New Roman" w:cs="Times New Roman"/>
          <w:bCs/>
          <w:sz w:val="24"/>
          <w:szCs w:val="24"/>
        </w:rPr>
        <w:t>)-</w:t>
      </w:r>
      <w:r w:rsidR="0057474B">
        <w:rPr>
          <w:rFonts w:ascii="Times New Roman" w:hAnsi="Times New Roman" w:cs="Times New Roman"/>
          <w:b/>
          <w:bCs/>
          <w:sz w:val="24"/>
          <w:szCs w:val="24"/>
        </w:rPr>
        <w:t xml:space="preserve">N7c </w:t>
      </w:r>
      <w:r w:rsidRPr="001A467D">
        <w:rPr>
          <w:rFonts w:ascii="Times New Roman" w:hAnsi="Times New Roman" w:cs="Times New Roman"/>
          <w:bCs/>
          <w:sz w:val="24"/>
          <w:szCs w:val="24"/>
        </w:rPr>
        <w:t>and</w:t>
      </w:r>
      <w:r w:rsidR="0057474B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7474B" w:rsidRPr="001A467D">
        <w:rPr>
          <w:rFonts w:ascii="Times New Roman" w:hAnsi="Times New Roman" w:cs="Times New Roman"/>
          <w:bCs/>
          <w:sz w:val="24"/>
          <w:szCs w:val="24"/>
        </w:rPr>
        <w:t>(</w:t>
      </w:r>
      <w:r w:rsidR="0057474B">
        <w:rPr>
          <w:rFonts w:ascii="Times New Roman" w:hAnsi="Times New Roman" w:cs="Times New Roman" w:hint="eastAsia"/>
          <w:bCs/>
          <w:sz w:val="24"/>
          <w:szCs w:val="24"/>
        </w:rPr>
        <w:t>1</w:t>
      </w:r>
      <w:r w:rsidR="0057474B">
        <w:rPr>
          <w:rFonts w:ascii="Times New Roman" w:hAnsi="Times New Roman" w:cs="Times New Roman"/>
          <w:bCs/>
          <w:sz w:val="24"/>
          <w:szCs w:val="24"/>
        </w:rPr>
        <w:t>’</w:t>
      </w:r>
      <w:r w:rsidR="00F92067">
        <w:rPr>
          <w:rFonts w:ascii="Times New Roman" w:hAnsi="Times New Roman" w:cs="Times New Roman"/>
          <w:bCs/>
          <w:sz w:val="24"/>
          <w:szCs w:val="24"/>
        </w:rPr>
        <w:t>S</w:t>
      </w:r>
      <w:r w:rsidR="0057474B">
        <w:rPr>
          <w:rFonts w:ascii="Times New Roman" w:hAnsi="Times New Roman" w:cs="Times New Roman"/>
          <w:bCs/>
          <w:sz w:val="24"/>
          <w:szCs w:val="24"/>
        </w:rPr>
        <w:t>,8</w:t>
      </w:r>
      <w:r w:rsidR="00F92067">
        <w:rPr>
          <w:rFonts w:ascii="Times New Roman" w:hAnsi="Times New Roman" w:cs="Times New Roman"/>
          <w:bCs/>
          <w:sz w:val="24"/>
          <w:szCs w:val="24"/>
        </w:rPr>
        <w:t>R</w:t>
      </w:r>
      <w:r w:rsidR="0057474B" w:rsidRPr="001A467D">
        <w:rPr>
          <w:rFonts w:ascii="Times New Roman" w:hAnsi="Times New Roman" w:cs="Times New Roman"/>
          <w:bCs/>
          <w:sz w:val="24"/>
          <w:szCs w:val="24"/>
        </w:rPr>
        <w:t>)-</w:t>
      </w:r>
      <w:r w:rsidR="0057474B">
        <w:rPr>
          <w:rFonts w:ascii="Times New Roman" w:hAnsi="Times New Roman" w:cs="Times New Roman"/>
          <w:b/>
          <w:bCs/>
          <w:sz w:val="24"/>
          <w:szCs w:val="24"/>
        </w:rPr>
        <w:t>N7d</w:t>
      </w:r>
      <w:r w:rsidR="0057474B" w:rsidRPr="0057474B">
        <w:rPr>
          <w:rFonts w:ascii="Times New Roman" w:hAnsi="Times New Roman" w:cs="Times New Roman"/>
          <w:sz w:val="24"/>
          <w:szCs w:val="24"/>
        </w:rPr>
        <w:t xml:space="preserve"> for</w:t>
      </w:r>
      <w:r w:rsidR="0057474B">
        <w:rPr>
          <w:rFonts w:ascii="Times New Roman" w:hAnsi="Times New Roman" w:cs="Times New Roman"/>
          <w:b/>
          <w:bCs/>
          <w:sz w:val="24"/>
          <w:szCs w:val="24"/>
        </w:rPr>
        <w:t xml:space="preserve"> N7</w:t>
      </w:r>
      <w:r w:rsidRPr="001A467D">
        <w:rPr>
          <w:rFonts w:ascii="Times New Roman" w:hAnsi="Times New Roman" w:cs="Times New Roman"/>
          <w:bCs/>
          <w:sz w:val="24"/>
          <w:szCs w:val="24"/>
        </w:rPr>
        <w:t xml:space="preserve">] were searched, whose relative energies were within 2 kcal/mol. The theoretical calculations of compound </w:t>
      </w:r>
      <w:r w:rsidR="0057474B">
        <w:rPr>
          <w:rFonts w:ascii="Times New Roman" w:hAnsi="Times New Roman" w:cs="Times New Roman"/>
          <w:b/>
          <w:bCs/>
          <w:sz w:val="24"/>
          <w:szCs w:val="24"/>
        </w:rPr>
        <w:t>N7</w:t>
      </w:r>
      <w:r w:rsidRPr="001A467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1A467D">
        <w:rPr>
          <w:rFonts w:ascii="Times New Roman" w:hAnsi="Times New Roman" w:cs="Times New Roman"/>
          <w:bCs/>
          <w:sz w:val="24"/>
          <w:szCs w:val="24"/>
        </w:rPr>
        <w:t>were performed using Gaussian 09</w:t>
      </w:r>
      <w:r w:rsidRPr="001A467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1A467D">
        <w:rPr>
          <w:rFonts w:ascii="Times New Roman" w:hAnsi="Times New Roman" w:cs="Times New Roman"/>
          <w:sz w:val="24"/>
          <w:szCs w:val="24"/>
        </w:rPr>
        <w:t>and</w:t>
      </w:r>
      <w:r w:rsidRPr="001A467D">
        <w:rPr>
          <w:rFonts w:ascii="Times New Roman" w:hAnsi="Times New Roman" w:cs="Times New Roman"/>
          <w:bCs/>
          <w:sz w:val="24"/>
          <w:szCs w:val="24"/>
        </w:rPr>
        <w:t xml:space="preserve"> calculated using </w:t>
      </w:r>
      <w:proofErr w:type="spellStart"/>
      <w:r w:rsidRPr="001A467D">
        <w:rPr>
          <w:rFonts w:ascii="Times New Roman" w:hAnsi="Times New Roman" w:cs="Times New Roman"/>
          <w:bCs/>
          <w:sz w:val="24"/>
          <w:szCs w:val="24"/>
        </w:rPr>
        <w:t>GaussView</w:t>
      </w:r>
      <w:proofErr w:type="spellEnd"/>
      <w:r w:rsidRPr="001A467D">
        <w:rPr>
          <w:rFonts w:ascii="Times New Roman" w:hAnsi="Times New Roman" w:cs="Times New Roman"/>
          <w:bCs/>
          <w:sz w:val="24"/>
          <w:szCs w:val="24"/>
        </w:rPr>
        <w:t xml:space="preserve"> 5.0</w:t>
      </w:r>
      <w:r w:rsidRPr="001A467D">
        <w:rPr>
          <w:rFonts w:ascii="Times New Roman" w:hAnsi="Times New Roman" w:cs="Times New Roman"/>
          <w:sz w:val="24"/>
          <w:szCs w:val="24"/>
        </w:rPr>
        <w:t xml:space="preserve">. </w:t>
      </w:r>
      <w:r w:rsidRPr="001A467D">
        <w:rPr>
          <w:rFonts w:ascii="Times New Roman" w:hAnsi="Times New Roman" w:cs="Times New Roman"/>
          <w:bCs/>
          <w:sz w:val="24"/>
          <w:szCs w:val="24"/>
        </w:rPr>
        <w:t xml:space="preserve">The conformations were optimized at B3LYP/6-31G (d) level in MeOH. The theoretical calculation of ECD was performed using Time Dependent Density Functional Theory (TDDFT) at B3LYP/6-31G (d, p) level in MeOH. The ECD spectra were then simulated by using a Gaussian function with band width </w:t>
      </w:r>
      <w:r w:rsidRPr="001A467D">
        <w:rPr>
          <w:rFonts w:ascii="Times New Roman" w:hAnsi="Times New Roman" w:cs="Times New Roman"/>
          <w:bCs/>
          <w:sz w:val="24"/>
          <w:szCs w:val="24"/>
        </w:rPr>
        <w:sym w:font="Symbol" w:char="F073"/>
      </w:r>
      <w:r w:rsidRPr="001A467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1A467D">
        <w:rPr>
          <w:rFonts w:ascii="Times New Roman" w:hAnsi="Times New Roman" w:cs="Times New Roman"/>
          <w:bCs/>
          <w:sz w:val="24"/>
          <w:szCs w:val="24"/>
        </w:rPr>
        <w:sym w:font="Symbol" w:char="F03D"/>
      </w:r>
      <w:r w:rsidRPr="001A467D">
        <w:rPr>
          <w:rFonts w:ascii="Times New Roman" w:hAnsi="Times New Roman" w:cs="Times New Roman"/>
          <w:bCs/>
          <w:sz w:val="24"/>
          <w:szCs w:val="24"/>
        </w:rPr>
        <w:t xml:space="preserve"> 0.30 eV. The ECD spectra of compound </w:t>
      </w:r>
      <w:r w:rsidR="0057474B">
        <w:rPr>
          <w:rFonts w:ascii="Times New Roman" w:hAnsi="Times New Roman" w:cs="Times New Roman"/>
          <w:b/>
          <w:bCs/>
          <w:sz w:val="24"/>
          <w:szCs w:val="24"/>
        </w:rPr>
        <w:t>N7</w:t>
      </w:r>
      <w:r w:rsidRPr="001A467D">
        <w:rPr>
          <w:rFonts w:ascii="Times New Roman" w:hAnsi="Times New Roman" w:cs="Times New Roman"/>
          <w:bCs/>
          <w:sz w:val="24"/>
          <w:szCs w:val="24"/>
        </w:rPr>
        <w:t xml:space="preserve"> were obtained by weighing the Boltzmann distribution rate of each geometric conformation.</w:t>
      </w:r>
    </w:p>
    <w:p w14:paraId="1416C7F7" w14:textId="65FECE4D" w:rsidR="00F92067" w:rsidRDefault="00F92067" w:rsidP="00F92067">
      <w:pPr>
        <w:jc w:val="center"/>
      </w:pPr>
      <w:r>
        <w:object w:dxaOrig="3981" w:dyaOrig="1398" w14:anchorId="195A02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.8pt;height:93.85pt" o:ole="">
            <v:imagedata r:id="rId19" o:title="" cropbottom="17320f" cropright="21242f"/>
          </v:shape>
          <o:OLEObject Type="Embed" ProgID="ChemDraw.Document.6.0" ShapeID="_x0000_i1025" DrawAspect="Content" ObjectID="_1672480092" r:id="rId20"/>
        </w:object>
      </w:r>
    </w:p>
    <w:p w14:paraId="70C2A4EB" w14:textId="5BD47368" w:rsidR="00F92067" w:rsidRPr="00222913" w:rsidRDefault="005C4F10" w:rsidP="00F92067">
      <w:pPr>
        <w:spacing w:line="360" w:lineRule="auto"/>
        <w:jc w:val="center"/>
        <w:rPr>
          <w:rFonts w:ascii="Times New Roman" w:hAnsi="Times New Roman" w:cs="Times New Roman"/>
          <w:b/>
        </w:rPr>
      </w:pPr>
      <w:r w:rsidRPr="005D3A55">
        <w:rPr>
          <w:rFonts w:ascii="Times New Roman" w:hAnsi="Times New Roman" w:cs="Times New Roman"/>
          <w:bCs/>
        </w:rPr>
        <w:lastRenderedPageBreak/>
        <w:t>Fig</w:t>
      </w:r>
      <w:r>
        <w:rPr>
          <w:rFonts w:ascii="Times New Roman" w:hAnsi="Times New Roman" w:cs="Times New Roman"/>
          <w:bCs/>
        </w:rPr>
        <w:t>.</w:t>
      </w:r>
      <w:r w:rsidRPr="005D3A55">
        <w:rPr>
          <w:rFonts w:ascii="Times New Roman" w:hAnsi="Times New Roman" w:cs="Times New Roman"/>
          <w:bCs/>
        </w:rPr>
        <w:t xml:space="preserve"> S</w:t>
      </w:r>
      <w:r>
        <w:rPr>
          <w:rFonts w:ascii="Times New Roman" w:hAnsi="Times New Roman" w:cs="Times New Roman"/>
          <w:bCs/>
        </w:rPr>
        <w:t>1</w:t>
      </w:r>
      <w:r w:rsidR="00E92150">
        <w:rPr>
          <w:rFonts w:ascii="Times New Roman" w:hAnsi="Times New Roman" w:cs="Times New Roman"/>
          <w:bCs/>
        </w:rPr>
        <w:t>1</w:t>
      </w:r>
      <w:r>
        <w:rPr>
          <w:rFonts w:ascii="Times New Roman" w:hAnsi="Times New Roman" w:cs="Times New Roman"/>
          <w:bCs/>
        </w:rPr>
        <w:t xml:space="preserve"> </w:t>
      </w:r>
      <w:r w:rsidR="00F92067" w:rsidRPr="00F92067">
        <w:rPr>
          <w:rFonts w:ascii="Times New Roman" w:eastAsia="等线" w:hAnsi="Times New Roman" w:cs="Times New Roman"/>
          <w:color w:val="000000"/>
          <w:kern w:val="0"/>
          <w:szCs w:val="21"/>
        </w:rPr>
        <w:t>S</w:t>
      </w:r>
      <w:r w:rsidR="00F92067" w:rsidRPr="00F92067">
        <w:rPr>
          <w:rFonts w:ascii="Times New Roman" w:eastAsia="等线" w:hAnsi="Times New Roman" w:cs="Times New Roman" w:hint="eastAsia"/>
          <w:color w:val="000000"/>
          <w:kern w:val="0"/>
          <w:szCs w:val="21"/>
        </w:rPr>
        <w:t xml:space="preserve">tructure of </w:t>
      </w:r>
      <w:r w:rsidR="00F92067">
        <w:rPr>
          <w:rFonts w:ascii="Times New Roman" w:hAnsi="Times New Roman" w:cs="Times New Roman"/>
          <w:b/>
        </w:rPr>
        <w:t>N7</w:t>
      </w:r>
      <w:r w:rsidR="00F92067" w:rsidRPr="00521C58">
        <w:rPr>
          <w:rFonts w:ascii="Times New Roman" w:hAnsi="Times New Roman" w:cs="Times New Roman" w:hint="eastAsia"/>
          <w:bCs/>
        </w:rPr>
        <w:t>a</w:t>
      </w:r>
    </w:p>
    <w:p w14:paraId="50F27B92" w14:textId="1DF399B3" w:rsidR="00CC44D4" w:rsidRDefault="00A80D12" w:rsidP="00762719">
      <w:r>
        <w:t xml:space="preserve"> </w:t>
      </w:r>
      <w:r w:rsidR="00CC44D4">
        <w:rPr>
          <w:noProof/>
        </w:rPr>
        <w:drawing>
          <wp:inline distT="0" distB="0" distL="0" distR="0" wp14:anchorId="0AA2E274" wp14:editId="0F017028">
            <wp:extent cx="1375200" cy="590400"/>
            <wp:effectExtent l="0" t="0" r="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293" t="32514" r="27642" b="25956"/>
                    <a:stretch/>
                  </pic:blipFill>
                  <pic:spPr bwMode="auto">
                    <a:xfrm>
                      <a:off x="0" y="0"/>
                      <a:ext cx="1375200" cy="590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 xml:space="preserve">       </w:t>
      </w:r>
      <w:r>
        <w:rPr>
          <w:noProof/>
        </w:rPr>
        <w:drawing>
          <wp:inline distT="0" distB="0" distL="0" distR="0" wp14:anchorId="3E9F18EE" wp14:editId="788C3720">
            <wp:extent cx="1306285" cy="571500"/>
            <wp:effectExtent l="0" t="0" r="825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48" t="22132" r="26920" b="31967"/>
                    <a:stretch/>
                  </pic:blipFill>
                  <pic:spPr bwMode="auto">
                    <a:xfrm>
                      <a:off x="0" y="0"/>
                      <a:ext cx="1344076" cy="5880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62719">
        <w:t xml:space="preserve">      </w:t>
      </w:r>
      <w:r w:rsidR="00762719">
        <w:rPr>
          <w:noProof/>
        </w:rPr>
        <w:drawing>
          <wp:inline distT="0" distB="0" distL="0" distR="0" wp14:anchorId="4621A627" wp14:editId="13F0100B">
            <wp:extent cx="1634082" cy="577850"/>
            <wp:effectExtent l="0" t="0" r="444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136" t="36612" r="29328" b="30055"/>
                    <a:stretch/>
                  </pic:blipFill>
                  <pic:spPr bwMode="auto">
                    <a:xfrm>
                      <a:off x="0" y="0"/>
                      <a:ext cx="1671265" cy="5909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6CEC6F" w14:textId="60B9C26A" w:rsidR="00A80D12" w:rsidRPr="00521C58" w:rsidRDefault="00A80D12" w:rsidP="00A80D12">
      <w:pPr>
        <w:ind w:firstLineChars="450" w:firstLine="945"/>
        <w:rPr>
          <w:rFonts w:ascii="Times New Roman" w:hAnsi="Times New Roman" w:cs="Times New Roman"/>
        </w:rPr>
      </w:pPr>
      <w:r w:rsidRPr="00521C58">
        <w:rPr>
          <w:rFonts w:ascii="Times New Roman" w:hAnsi="Times New Roman" w:cs="Times New Roman"/>
          <w:b/>
          <w:bCs/>
        </w:rPr>
        <w:t>N7</w:t>
      </w:r>
      <w:r w:rsidRPr="00521C58">
        <w:rPr>
          <w:rFonts w:ascii="Times New Roman" w:hAnsi="Times New Roman" w:cs="Times New Roman"/>
        </w:rPr>
        <w:t>a-1</w:t>
      </w:r>
      <w:r w:rsidRPr="00521C58">
        <w:rPr>
          <w:rFonts w:ascii="Times New Roman" w:hAnsi="Times New Roman" w:cs="Times New Roman"/>
          <w:b/>
          <w:bCs/>
        </w:rPr>
        <w:t xml:space="preserve">                       N7</w:t>
      </w:r>
      <w:r w:rsidR="00C67133">
        <w:rPr>
          <w:rFonts w:ascii="Times New Roman" w:hAnsi="Times New Roman" w:cs="Times New Roman" w:hint="eastAsia"/>
        </w:rPr>
        <w:t>a-2</w:t>
      </w:r>
      <w:r w:rsidRPr="00521C58">
        <w:rPr>
          <w:rFonts w:ascii="Times New Roman" w:hAnsi="Times New Roman" w:cs="Times New Roman"/>
        </w:rPr>
        <w:t xml:space="preserve">                     </w:t>
      </w:r>
      <w:r w:rsidRPr="00521C58">
        <w:rPr>
          <w:rFonts w:ascii="Times New Roman" w:hAnsi="Times New Roman" w:cs="Times New Roman"/>
          <w:b/>
          <w:bCs/>
        </w:rPr>
        <w:t>N7</w:t>
      </w:r>
      <w:r w:rsidR="00C67133" w:rsidRPr="00C67133">
        <w:rPr>
          <w:rFonts w:ascii="Times New Roman" w:hAnsi="Times New Roman" w:cs="Times New Roman" w:hint="eastAsia"/>
        </w:rPr>
        <w:t xml:space="preserve"> </w:t>
      </w:r>
      <w:r w:rsidR="00C67133">
        <w:rPr>
          <w:rFonts w:ascii="Times New Roman" w:hAnsi="Times New Roman" w:cs="Times New Roman" w:hint="eastAsia"/>
        </w:rPr>
        <w:t>a-</w:t>
      </w:r>
      <w:r w:rsidR="00C67133">
        <w:rPr>
          <w:rFonts w:ascii="Times New Roman" w:hAnsi="Times New Roman" w:cs="Times New Roman"/>
        </w:rPr>
        <w:t>3</w:t>
      </w:r>
    </w:p>
    <w:p w14:paraId="1042EC7E" w14:textId="77777777" w:rsidR="00A80D12" w:rsidRDefault="00A80D12" w:rsidP="00A80D12">
      <w:pPr>
        <w:ind w:firstLineChars="450" w:firstLine="945"/>
      </w:pPr>
    </w:p>
    <w:p w14:paraId="7CD16C9A" w14:textId="29C5689D" w:rsidR="000A0CF5" w:rsidRPr="000A0CF5" w:rsidRDefault="000A0CF5" w:rsidP="000A0CF5">
      <w:pPr>
        <w:widowControl/>
        <w:spacing w:line="360" w:lineRule="auto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t>Optimized conformers (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sym w:font="Symbol" w:char="F0B3"/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t xml:space="preserve"> 1%) of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="00423B0C"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N7</w:t>
      </w:r>
      <w:r w:rsidR="00423B0C">
        <w:rPr>
          <w:rFonts w:ascii="Times New Roman" w:eastAsia="宋体" w:hAnsi="Times New Roman" w:cs="Times New Roman" w:hint="eastAsia"/>
          <w:b/>
          <w:color w:val="000000"/>
          <w:kern w:val="0"/>
          <w:sz w:val="24"/>
          <w:szCs w:val="24"/>
        </w:rPr>
        <w:t>a</w:t>
      </w:r>
      <w:r w:rsidRPr="000A0CF5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eastAsia="de-DE"/>
        </w:rPr>
        <w:t xml:space="preserve"> 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t>at the B3LYP/6-31+G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t>(d) level with PCM model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t>in MeOH.</w:t>
      </w:r>
    </w:p>
    <w:p w14:paraId="77ACEDDA" w14:textId="1C03A09A" w:rsidR="000A0CF5" w:rsidRPr="005349FF" w:rsidRDefault="000A0CF5" w:rsidP="000A0CF5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Cs w:val="21"/>
        </w:rPr>
      </w:pPr>
      <w:r w:rsidRPr="005349FF">
        <w:rPr>
          <w:rFonts w:ascii="Times New Roman" w:eastAsia="宋体" w:hAnsi="Times New Roman" w:cs="Times New Roman" w:hint="eastAsia"/>
          <w:kern w:val="0"/>
          <w:szCs w:val="21"/>
        </w:rPr>
        <w:t xml:space="preserve">Table S1. </w:t>
      </w:r>
      <w:r w:rsidRPr="005349FF">
        <w:rPr>
          <w:rFonts w:ascii="Times New Roman" w:eastAsia="宋体" w:hAnsi="Times New Roman" w:cs="Times New Roman"/>
          <w:kern w:val="0"/>
          <w:szCs w:val="21"/>
        </w:rPr>
        <w:t xml:space="preserve">Important Thermodynamic Parameters and Conformational Analysis of </w:t>
      </w:r>
      <w:r w:rsidR="00C67133" w:rsidRPr="005349FF">
        <w:rPr>
          <w:rFonts w:ascii="Times New Roman" w:eastAsia="宋体" w:hAnsi="Times New Roman" w:cs="Times New Roman"/>
          <w:b/>
          <w:kern w:val="0"/>
          <w:szCs w:val="21"/>
        </w:rPr>
        <w:t>N7</w:t>
      </w:r>
      <w:r w:rsidRPr="005349FF">
        <w:rPr>
          <w:rFonts w:ascii="Times New Roman" w:eastAsia="宋体" w:hAnsi="Times New Roman" w:cs="Times New Roman" w:hint="eastAsia"/>
          <w:b/>
          <w:kern w:val="0"/>
          <w:szCs w:val="21"/>
        </w:rPr>
        <w:t>a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2744"/>
        <w:gridCol w:w="1555"/>
        <w:gridCol w:w="2686"/>
        <w:gridCol w:w="1321"/>
      </w:tblGrid>
      <w:tr w:rsidR="00153272" w:rsidRPr="00222913" w14:paraId="673A41EC" w14:textId="77777777" w:rsidTr="00936DD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2" w:type="pct"/>
            <w:shd w:val="clear" w:color="auto" w:fill="auto"/>
            <w:vAlign w:val="center"/>
          </w:tcPr>
          <w:p w14:paraId="0CFD9961" w14:textId="77777777" w:rsidR="00153272" w:rsidRPr="00222913" w:rsidRDefault="00153272" w:rsidP="00936DDE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</w:rPr>
            </w:pPr>
            <w:r w:rsidRPr="00222913">
              <w:rPr>
                <w:rFonts w:ascii="Times New Roman" w:hAnsi="Times New Roman" w:cs="Times New Roman"/>
                <w:b w:val="0"/>
              </w:rPr>
              <w:t>Conformations</w:t>
            </w:r>
          </w:p>
        </w:tc>
        <w:tc>
          <w:tcPr>
            <w:tcW w:w="936" w:type="pct"/>
            <w:shd w:val="clear" w:color="auto" w:fill="auto"/>
            <w:vAlign w:val="center"/>
          </w:tcPr>
          <w:p w14:paraId="77F1D3E2" w14:textId="77777777" w:rsidR="00153272" w:rsidRPr="00222913" w:rsidRDefault="00153272" w:rsidP="00936DDE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</w:rPr>
            </w:pPr>
            <w:r w:rsidRPr="00222913">
              <w:rPr>
                <w:rFonts w:ascii="Times New Roman" w:hAnsi="Times New Roman" w:cs="Times New Roman"/>
                <w:b w:val="0"/>
              </w:rPr>
              <w:t>E+ZPE</w:t>
            </w:r>
          </w:p>
        </w:tc>
        <w:tc>
          <w:tcPr>
            <w:tcW w:w="1617" w:type="pct"/>
            <w:shd w:val="clear" w:color="auto" w:fill="auto"/>
            <w:vAlign w:val="center"/>
          </w:tcPr>
          <w:p w14:paraId="135A8768" w14:textId="77777777" w:rsidR="00153272" w:rsidRPr="00222913" w:rsidRDefault="00153272" w:rsidP="00936DDE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</w:rPr>
            </w:pPr>
            <w:r w:rsidRPr="00222913">
              <w:rPr>
                <w:rFonts w:ascii="Times New Roman" w:hAnsi="Times New Roman" w:cs="Times New Roman"/>
                <w:b w:val="0"/>
              </w:rPr>
              <w:t>G</w:t>
            </w:r>
          </w:p>
        </w:tc>
        <w:tc>
          <w:tcPr>
            <w:tcW w:w="795" w:type="pct"/>
            <w:shd w:val="clear" w:color="auto" w:fill="auto"/>
          </w:tcPr>
          <w:p w14:paraId="13094F77" w14:textId="77777777" w:rsidR="00153272" w:rsidRPr="00222913" w:rsidRDefault="00153272" w:rsidP="00936DDE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</w:rPr>
            </w:pPr>
            <w:r w:rsidRPr="00222913">
              <w:rPr>
                <w:rFonts w:ascii="Times New Roman" w:hAnsi="Times New Roman" w:cs="Times New Roman"/>
                <w:b w:val="0"/>
              </w:rPr>
              <w:t>%</w:t>
            </w:r>
          </w:p>
        </w:tc>
      </w:tr>
      <w:tr w:rsidR="00153272" w:rsidRPr="00222913" w14:paraId="06563254" w14:textId="77777777" w:rsidTr="00936DD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2" w:type="pct"/>
            <w:shd w:val="clear" w:color="auto" w:fill="auto"/>
            <w:vAlign w:val="center"/>
          </w:tcPr>
          <w:p w14:paraId="39C939BE" w14:textId="22CF6218" w:rsidR="00153272" w:rsidRPr="00762719" w:rsidRDefault="00153272" w:rsidP="00153272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bCs w:val="0"/>
                <w:lang w:eastAsia="zh-CN"/>
              </w:rPr>
            </w:pPr>
            <w:r w:rsidRPr="00762719">
              <w:rPr>
                <w:rFonts w:ascii="Times New Roman" w:hAnsi="Times New Roman" w:cs="Times New Roman"/>
              </w:rPr>
              <w:t>N7</w:t>
            </w:r>
            <w:r w:rsidRPr="00762719">
              <w:rPr>
                <w:rFonts w:ascii="Times New Roman" w:hAnsi="Times New Roman" w:cs="Times New Roman"/>
                <w:b w:val="0"/>
                <w:bCs w:val="0"/>
              </w:rPr>
              <w:t>a-</w:t>
            </w:r>
            <w:r w:rsidR="00762719" w:rsidRPr="00762719">
              <w:rPr>
                <w:rFonts w:ascii="Times New Roman" w:hAnsi="Times New Roman" w:cs="Times New Roman" w:hint="eastAsia"/>
                <w:b w:val="0"/>
                <w:bCs w:val="0"/>
                <w:lang w:eastAsia="zh-CN"/>
              </w:rPr>
              <w:t>1</w:t>
            </w:r>
          </w:p>
        </w:tc>
        <w:tc>
          <w:tcPr>
            <w:tcW w:w="936" w:type="pct"/>
            <w:shd w:val="clear" w:color="auto" w:fill="auto"/>
            <w:vAlign w:val="center"/>
          </w:tcPr>
          <w:p w14:paraId="77B8FEDE" w14:textId="7BBD6A60" w:rsidR="00153272" w:rsidRPr="00222913" w:rsidRDefault="00153272" w:rsidP="00153272">
            <w:pPr>
              <w:spacing w:line="36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153272">
              <w:rPr>
                <w:rFonts w:ascii="Times New Roman" w:hAnsi="Times New Roman" w:cs="Times New Roman"/>
                <w:color w:val="000000"/>
              </w:rPr>
              <w:t>-1717.5372</w:t>
            </w:r>
            <w:r>
              <w:rPr>
                <w:rFonts w:ascii="Times New Roman" w:hAnsi="Times New Roman" w:cs="Times New Roman"/>
                <w:color w:val="000000"/>
              </w:rPr>
              <w:t>7</w:t>
            </w:r>
          </w:p>
        </w:tc>
        <w:tc>
          <w:tcPr>
            <w:tcW w:w="1617" w:type="pct"/>
            <w:shd w:val="clear" w:color="auto" w:fill="auto"/>
          </w:tcPr>
          <w:p w14:paraId="0F168A7B" w14:textId="6A668676" w:rsidR="00153272" w:rsidRPr="00222913" w:rsidRDefault="00153272" w:rsidP="00153272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153272">
              <w:rPr>
                <w:rFonts w:ascii="Times New Roman" w:eastAsia="宋体" w:hAnsi="Times New Roman" w:cs="Times New Roman"/>
                <w:color w:val="000000"/>
                <w:lang w:eastAsia="zh-CN"/>
              </w:rPr>
              <w:t>-1207.8782</w:t>
            </w:r>
            <w:r>
              <w:rPr>
                <w:rFonts w:ascii="Times New Roman" w:eastAsia="宋体" w:hAnsi="Times New Roman" w:cs="Times New Roman"/>
                <w:color w:val="000000"/>
                <w:lang w:eastAsia="zh-CN"/>
              </w:rPr>
              <w:t>2</w:t>
            </w:r>
          </w:p>
        </w:tc>
        <w:tc>
          <w:tcPr>
            <w:tcW w:w="795" w:type="pct"/>
            <w:shd w:val="clear" w:color="auto" w:fill="auto"/>
          </w:tcPr>
          <w:p w14:paraId="6ECB3FA9" w14:textId="00CF5F10" w:rsidR="00153272" w:rsidRPr="00153272" w:rsidRDefault="00153272" w:rsidP="00153272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153272">
              <w:rPr>
                <w:rFonts w:ascii="Times New Roman" w:eastAsia="宋体" w:hAnsi="Times New Roman" w:cs="Times New Roman"/>
                <w:color w:val="000000"/>
                <w:lang w:eastAsia="zh-CN"/>
              </w:rPr>
              <w:t xml:space="preserve">97.10 </w:t>
            </w:r>
          </w:p>
        </w:tc>
      </w:tr>
      <w:tr w:rsidR="00153272" w:rsidRPr="00222913" w14:paraId="6EBFA5B8" w14:textId="77777777" w:rsidTr="00936DDE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2" w:type="pct"/>
            <w:shd w:val="clear" w:color="auto" w:fill="auto"/>
            <w:vAlign w:val="center"/>
          </w:tcPr>
          <w:p w14:paraId="33D584C7" w14:textId="6E2767C6" w:rsidR="00153272" w:rsidRPr="00762719" w:rsidRDefault="00153272" w:rsidP="00153272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bCs w:val="0"/>
                <w:lang w:eastAsia="zh-CN"/>
              </w:rPr>
            </w:pPr>
            <w:r w:rsidRPr="00762719">
              <w:rPr>
                <w:rFonts w:ascii="Times New Roman" w:hAnsi="Times New Roman" w:cs="Times New Roman"/>
              </w:rPr>
              <w:t>N7</w:t>
            </w:r>
            <w:r w:rsidRPr="00762719">
              <w:rPr>
                <w:rFonts w:ascii="Times New Roman" w:hAnsi="Times New Roman" w:cs="Times New Roman"/>
                <w:b w:val="0"/>
                <w:bCs w:val="0"/>
              </w:rPr>
              <w:t>a-</w:t>
            </w:r>
            <w:r w:rsidR="00762719" w:rsidRPr="00762719">
              <w:rPr>
                <w:rFonts w:ascii="Times New Roman" w:hAnsi="Times New Roman" w:cs="Times New Roman" w:hint="eastAsia"/>
                <w:b w:val="0"/>
                <w:bCs w:val="0"/>
                <w:lang w:eastAsia="zh-CN"/>
              </w:rPr>
              <w:t>2</w:t>
            </w:r>
          </w:p>
        </w:tc>
        <w:tc>
          <w:tcPr>
            <w:tcW w:w="936" w:type="pct"/>
            <w:shd w:val="clear" w:color="auto" w:fill="auto"/>
            <w:vAlign w:val="center"/>
          </w:tcPr>
          <w:p w14:paraId="21538BFA" w14:textId="5A389913" w:rsidR="00153272" w:rsidRPr="00222913" w:rsidRDefault="00153272" w:rsidP="00153272">
            <w:pPr>
              <w:spacing w:line="36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153272">
              <w:rPr>
                <w:rFonts w:ascii="Times New Roman" w:hAnsi="Times New Roman" w:cs="Times New Roman"/>
                <w:color w:val="000000"/>
              </w:rPr>
              <w:t>-1717.5372</w:t>
            </w:r>
            <w:r>
              <w:rPr>
                <w:rFonts w:ascii="Times New Roman" w:hAnsi="Times New Roman" w:cs="Times New Roman"/>
                <w:color w:val="000000"/>
              </w:rPr>
              <w:t>7</w:t>
            </w:r>
          </w:p>
        </w:tc>
        <w:tc>
          <w:tcPr>
            <w:tcW w:w="1617" w:type="pct"/>
            <w:shd w:val="clear" w:color="auto" w:fill="auto"/>
          </w:tcPr>
          <w:p w14:paraId="1D2DCCD1" w14:textId="7A414BAF" w:rsidR="00153272" w:rsidRPr="00222913" w:rsidRDefault="00153272" w:rsidP="00153272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153272">
              <w:rPr>
                <w:rFonts w:ascii="Times New Roman" w:eastAsia="宋体" w:hAnsi="Times New Roman" w:cs="Times New Roman"/>
                <w:color w:val="000000"/>
                <w:lang w:eastAsia="zh-CN"/>
              </w:rPr>
              <w:t xml:space="preserve">-1207.87403 </w:t>
            </w:r>
          </w:p>
        </w:tc>
        <w:tc>
          <w:tcPr>
            <w:tcW w:w="795" w:type="pct"/>
            <w:shd w:val="clear" w:color="auto" w:fill="auto"/>
          </w:tcPr>
          <w:p w14:paraId="01171CFC" w14:textId="4C079FFE" w:rsidR="00153272" w:rsidRPr="00153272" w:rsidRDefault="00153272" w:rsidP="00153272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153272">
              <w:rPr>
                <w:rFonts w:ascii="Times New Roman" w:eastAsia="宋体" w:hAnsi="Times New Roman" w:cs="Times New Roman"/>
                <w:color w:val="000000"/>
                <w:lang w:eastAsia="zh-CN"/>
              </w:rPr>
              <w:t xml:space="preserve">1.10 </w:t>
            </w:r>
          </w:p>
        </w:tc>
      </w:tr>
      <w:tr w:rsidR="00153272" w:rsidRPr="00222913" w14:paraId="08D4D507" w14:textId="77777777" w:rsidTr="00936DD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2" w:type="pct"/>
            <w:shd w:val="clear" w:color="auto" w:fill="auto"/>
            <w:vAlign w:val="center"/>
          </w:tcPr>
          <w:p w14:paraId="40DC8D00" w14:textId="3C93BF69" w:rsidR="00153272" w:rsidRPr="00762719" w:rsidRDefault="00153272" w:rsidP="00936DDE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r w:rsidRPr="00762719">
              <w:rPr>
                <w:rFonts w:ascii="Times New Roman" w:hAnsi="Times New Roman" w:cs="Times New Roman"/>
              </w:rPr>
              <w:t>N7</w:t>
            </w:r>
            <w:r w:rsidRPr="00762719">
              <w:rPr>
                <w:rFonts w:ascii="Times New Roman" w:hAnsi="Times New Roman" w:cs="Times New Roman"/>
                <w:b w:val="0"/>
                <w:bCs w:val="0"/>
              </w:rPr>
              <w:t>a-</w:t>
            </w:r>
            <w:r w:rsidR="00762719" w:rsidRPr="00762719">
              <w:rPr>
                <w:rFonts w:ascii="Times New Roman" w:hAnsi="Times New Roman" w:cs="Times New Roman" w:hint="eastAsia"/>
                <w:b w:val="0"/>
                <w:bCs w:val="0"/>
                <w:lang w:eastAsia="zh-CN"/>
              </w:rPr>
              <w:t>3</w:t>
            </w:r>
          </w:p>
        </w:tc>
        <w:tc>
          <w:tcPr>
            <w:tcW w:w="936" w:type="pct"/>
            <w:shd w:val="clear" w:color="auto" w:fill="auto"/>
            <w:vAlign w:val="center"/>
          </w:tcPr>
          <w:p w14:paraId="681A0E1E" w14:textId="35A6333A" w:rsidR="00153272" w:rsidRPr="00222913" w:rsidRDefault="00153272" w:rsidP="00936DDE">
            <w:pPr>
              <w:spacing w:line="36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</w:rPr>
            </w:pPr>
            <w:r w:rsidRPr="00153272">
              <w:rPr>
                <w:rFonts w:ascii="Times New Roman" w:hAnsi="Times New Roman" w:cs="Times New Roman"/>
                <w:color w:val="000000"/>
              </w:rPr>
              <w:t>-1717.5371</w:t>
            </w:r>
            <w:r>
              <w:rPr>
                <w:rFonts w:ascii="Times New Roman" w:hAnsi="Times New Roman" w:cs="Times New Roman"/>
                <w:color w:val="000000"/>
              </w:rPr>
              <w:t>9</w:t>
            </w:r>
          </w:p>
        </w:tc>
        <w:tc>
          <w:tcPr>
            <w:tcW w:w="1617" w:type="pct"/>
            <w:shd w:val="clear" w:color="auto" w:fill="auto"/>
            <w:vAlign w:val="center"/>
          </w:tcPr>
          <w:p w14:paraId="4A9C7BED" w14:textId="6F7AF385" w:rsidR="00153272" w:rsidRPr="00222913" w:rsidRDefault="00153272" w:rsidP="00936DDE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</w:rPr>
            </w:pPr>
            <w:r w:rsidRPr="00153272">
              <w:rPr>
                <w:rFonts w:ascii="Times New Roman" w:hAnsi="Times New Roman" w:cs="Times New Roman"/>
                <w:color w:val="000000"/>
              </w:rPr>
              <w:t>-1207.87422</w:t>
            </w:r>
          </w:p>
        </w:tc>
        <w:tc>
          <w:tcPr>
            <w:tcW w:w="795" w:type="pct"/>
            <w:shd w:val="clear" w:color="auto" w:fill="auto"/>
            <w:vAlign w:val="center"/>
          </w:tcPr>
          <w:p w14:paraId="704B0391" w14:textId="62476DE4" w:rsidR="00153272" w:rsidRPr="00222913" w:rsidRDefault="00153272" w:rsidP="00936DDE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color w:val="000000"/>
                <w:lang w:eastAsia="zh-CN"/>
              </w:rPr>
            </w:pPr>
            <w:r>
              <w:rPr>
                <w:rFonts w:ascii="Times New Roman" w:hAnsi="Times New Roman" w:cs="Times New Roman" w:hint="eastAsia"/>
                <w:color w:val="000000"/>
                <w:lang w:eastAsia="zh-CN"/>
              </w:rPr>
              <w:t>1</w:t>
            </w:r>
            <w:r>
              <w:rPr>
                <w:rFonts w:ascii="Times New Roman" w:hAnsi="Times New Roman" w:cs="Times New Roman"/>
                <w:color w:val="000000"/>
                <w:lang w:eastAsia="zh-CN"/>
              </w:rPr>
              <w:t>.40</w:t>
            </w:r>
          </w:p>
        </w:tc>
      </w:tr>
    </w:tbl>
    <w:p w14:paraId="74DCADBA" w14:textId="1D11B899" w:rsidR="00CD7950" w:rsidRPr="00222913" w:rsidRDefault="00CD7950" w:rsidP="00CD7950">
      <w:pPr>
        <w:spacing w:line="360" w:lineRule="auto"/>
        <w:rPr>
          <w:rFonts w:ascii="Times New Roman" w:hAnsi="Times New Roman" w:cs="Times New Roman"/>
        </w:rPr>
      </w:pPr>
      <w:r w:rsidRPr="00222913">
        <w:rPr>
          <w:rFonts w:ascii="Times New Roman" w:hAnsi="Times New Roman" w:cs="Times New Roman"/>
        </w:rPr>
        <w:t xml:space="preserve">E+ZPE: total energy with </w:t>
      </w:r>
      <w:r w:rsidR="002516DA" w:rsidRPr="00222913">
        <w:rPr>
          <w:rFonts w:ascii="Times New Roman" w:hAnsi="Times New Roman" w:cs="Times New Roman"/>
        </w:rPr>
        <w:t>zero-point</w:t>
      </w:r>
      <w:r w:rsidRPr="00222913">
        <w:rPr>
          <w:rFonts w:ascii="Times New Roman" w:hAnsi="Times New Roman" w:cs="Times New Roman"/>
        </w:rPr>
        <w:t xml:space="preserve"> energy; G: Gibbs free energy; P: conformational distributions calculated from relative Gibbs free energy.</w:t>
      </w:r>
    </w:p>
    <w:p w14:paraId="5101B0E8" w14:textId="77777777" w:rsidR="00CD7950" w:rsidRPr="00222913" w:rsidRDefault="00CD7950" w:rsidP="00CD7950">
      <w:pPr>
        <w:spacing w:line="360" w:lineRule="auto"/>
        <w:rPr>
          <w:rFonts w:ascii="Times New Roman" w:hAnsi="Times New Roman" w:cs="Times New Roman"/>
        </w:rPr>
      </w:pPr>
    </w:p>
    <w:p w14:paraId="48EC8355" w14:textId="77777777" w:rsidR="00CD7950" w:rsidRPr="00222913" w:rsidRDefault="00CD7950" w:rsidP="00CD7950">
      <w:pPr>
        <w:spacing w:line="360" w:lineRule="auto"/>
        <w:rPr>
          <w:rFonts w:ascii="Times New Roman" w:hAnsi="Times New Roman" w:cs="Times New Roman"/>
        </w:rPr>
      </w:pPr>
    </w:p>
    <w:p w14:paraId="5CBCD153" w14:textId="3A162884" w:rsidR="00762719" w:rsidRPr="00CD7950" w:rsidRDefault="00CD7950" w:rsidP="00CD7950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</w:rPr>
        <w:t xml:space="preserve">Table S2. </w:t>
      </w:r>
      <w:r w:rsidRPr="00222913">
        <w:rPr>
          <w:rFonts w:ascii="Times New Roman" w:hAnsi="Times New Roman" w:cs="Times New Roman"/>
          <w:color w:val="000000"/>
        </w:rPr>
        <w:t xml:space="preserve">Optimized Cartesian Coordinate of compound </w:t>
      </w:r>
      <w:r w:rsidRPr="00CD7950">
        <w:rPr>
          <w:rFonts w:ascii="Times New Roman" w:hAnsi="Times New Roman" w:cs="Times New Roman"/>
          <w:b/>
          <w:bCs/>
        </w:rPr>
        <w:t>N7</w:t>
      </w:r>
      <w:r w:rsidRPr="00CD7950">
        <w:rPr>
          <w:rFonts w:ascii="Times New Roman" w:hAnsi="Times New Roman" w:cs="Times New Roman"/>
        </w:rPr>
        <w:t>a</w:t>
      </w:r>
      <w:r w:rsidRPr="00222913">
        <w:rPr>
          <w:rFonts w:ascii="Times New Roman" w:hAnsi="Times New Roman" w:cs="Times New Roman"/>
          <w:b/>
          <w:bCs/>
          <w:color w:val="000000"/>
        </w:rPr>
        <w:t xml:space="preserve"> </w:t>
      </w:r>
      <w:r w:rsidRPr="00222913">
        <w:rPr>
          <w:rFonts w:ascii="Times New Roman" w:hAnsi="Times New Roman" w:cs="Times New Roman"/>
          <w:color w:val="000000"/>
        </w:rPr>
        <w:t>at B3LYP/6-31G (d, p) level in MeOH Using the PCM Model</w:t>
      </w:r>
    </w:p>
    <w:tbl>
      <w:tblPr>
        <w:tblW w:w="8377" w:type="dxa"/>
        <w:tblLook w:val="04A0" w:firstRow="1" w:lastRow="0" w:firstColumn="1" w:lastColumn="0" w:noHBand="0" w:noVBand="1"/>
      </w:tblPr>
      <w:tblGrid>
        <w:gridCol w:w="570"/>
        <w:gridCol w:w="763"/>
        <w:gridCol w:w="1077"/>
        <w:gridCol w:w="1276"/>
        <w:gridCol w:w="1134"/>
        <w:gridCol w:w="1276"/>
        <w:gridCol w:w="1134"/>
        <w:gridCol w:w="1147"/>
      </w:tblGrid>
      <w:tr w:rsidR="00762719" w:rsidRPr="00762719" w14:paraId="52E9C003" w14:textId="77777777" w:rsidTr="00762719">
        <w:trPr>
          <w:trHeight w:val="280"/>
        </w:trPr>
        <w:tc>
          <w:tcPr>
            <w:tcW w:w="570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DB9AE0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No.</w:t>
            </w:r>
          </w:p>
        </w:tc>
        <w:tc>
          <w:tcPr>
            <w:tcW w:w="763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755EBD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Atom</w:t>
            </w:r>
          </w:p>
        </w:tc>
        <w:tc>
          <w:tcPr>
            <w:tcW w:w="348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6450128" w14:textId="1A3CE133" w:rsidR="00762719" w:rsidRPr="00762719" w:rsidRDefault="00762719" w:rsidP="00762719">
            <w:pPr>
              <w:widowControl/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hAnsi="Times New Roman" w:cs="Times New Roman"/>
                <w:b/>
                <w:bCs/>
              </w:rPr>
              <w:t>N7</w:t>
            </w:r>
            <w:r w:rsidRPr="00521C58">
              <w:rPr>
                <w:rFonts w:ascii="Times New Roman" w:hAnsi="Times New Roman" w:cs="Times New Roman"/>
              </w:rPr>
              <w:t>a</w:t>
            </w:r>
            <w:r w:rsidRPr="00153272">
              <w:rPr>
                <w:rFonts w:ascii="Times New Roman" w:hAnsi="Times New Roman" w:cs="Times New Roman"/>
              </w:rPr>
              <w:t>-</w:t>
            </w:r>
            <w:r w:rsidRPr="00762719">
              <w:rPr>
                <w:rFonts w:ascii="Times New Roman" w:hAnsi="Times New Roman" w:cs="Times New Roman" w:hint="eastAsia"/>
              </w:rPr>
              <w:t>1</w:t>
            </w:r>
          </w:p>
        </w:tc>
        <w:tc>
          <w:tcPr>
            <w:tcW w:w="3557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04A068B" w14:textId="6482B04C" w:rsidR="00762719" w:rsidRPr="00762719" w:rsidRDefault="00762719" w:rsidP="00762719">
            <w:pPr>
              <w:widowControl/>
              <w:spacing w:line="36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</w:pPr>
            <w:r w:rsidRPr="00762719">
              <w:rPr>
                <w:rFonts w:ascii="Times New Roman" w:hAnsi="Times New Roman" w:cs="Times New Roman"/>
                <w:b/>
                <w:bCs/>
              </w:rPr>
              <w:t>N7</w:t>
            </w:r>
            <w:r w:rsidRPr="00521C58">
              <w:rPr>
                <w:rFonts w:ascii="Times New Roman" w:hAnsi="Times New Roman" w:cs="Times New Roman"/>
              </w:rPr>
              <w:t>a</w:t>
            </w:r>
            <w:r w:rsidRPr="00153272">
              <w:rPr>
                <w:rFonts w:ascii="Times New Roman" w:hAnsi="Times New Roman" w:cs="Times New Roman"/>
              </w:rPr>
              <w:t>-</w:t>
            </w:r>
            <w:r w:rsidRPr="00762719">
              <w:rPr>
                <w:rFonts w:ascii="Times New Roman" w:hAnsi="Times New Roman" w:cs="Times New Roman" w:hint="eastAsia"/>
              </w:rPr>
              <w:t>2</w:t>
            </w:r>
          </w:p>
        </w:tc>
      </w:tr>
      <w:tr w:rsidR="00762719" w:rsidRPr="00762719" w14:paraId="55AB51A3" w14:textId="77777777" w:rsidTr="00762719">
        <w:trPr>
          <w:trHeight w:val="280"/>
        </w:trPr>
        <w:tc>
          <w:tcPr>
            <w:tcW w:w="570" w:type="dxa"/>
            <w:vMerge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6C7811C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63" w:type="dxa"/>
            <w:vMerge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554FAFB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077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D154CB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X</w:t>
            </w:r>
          </w:p>
        </w:tc>
        <w:tc>
          <w:tcPr>
            <w:tcW w:w="127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52CA94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Y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D67B80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Z</w:t>
            </w:r>
          </w:p>
        </w:tc>
        <w:tc>
          <w:tcPr>
            <w:tcW w:w="127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F0BC23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X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12620D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Y</w:t>
            </w:r>
          </w:p>
        </w:tc>
        <w:tc>
          <w:tcPr>
            <w:tcW w:w="1147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EC639F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Z</w:t>
            </w:r>
          </w:p>
        </w:tc>
      </w:tr>
      <w:tr w:rsidR="00762719" w:rsidRPr="00762719" w14:paraId="730C56B1" w14:textId="77777777" w:rsidTr="00762719">
        <w:trPr>
          <w:trHeight w:val="280"/>
        </w:trPr>
        <w:tc>
          <w:tcPr>
            <w:tcW w:w="57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67B2E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</w:t>
            </w:r>
          </w:p>
        </w:tc>
        <w:tc>
          <w:tcPr>
            <w:tcW w:w="763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4830B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77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810D8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4148</w:t>
            </w:r>
          </w:p>
        </w:tc>
        <w:tc>
          <w:tcPr>
            <w:tcW w:w="1276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EFFCD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6195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C35198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1165</w:t>
            </w:r>
          </w:p>
        </w:tc>
        <w:tc>
          <w:tcPr>
            <w:tcW w:w="1276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1E0260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7394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4DD24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8563</w:t>
            </w:r>
          </w:p>
        </w:tc>
        <w:tc>
          <w:tcPr>
            <w:tcW w:w="1147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899B0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7842</w:t>
            </w:r>
          </w:p>
        </w:tc>
      </w:tr>
      <w:tr w:rsidR="00762719" w:rsidRPr="00762719" w14:paraId="352BA058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66C2A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457DE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FC7BA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568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1FD8F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278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D3FAF0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981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4E964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244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E86B3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7636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6566F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2878</w:t>
            </w:r>
          </w:p>
        </w:tc>
      </w:tr>
      <w:tr w:rsidR="00762719" w:rsidRPr="00762719" w14:paraId="652F1DA7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B3138D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020248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1E59E0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012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6AB86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710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31DD1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617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FC0E6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248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C25F9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111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D9DE3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8334</w:t>
            </w:r>
          </w:p>
        </w:tc>
      </w:tr>
      <w:tr w:rsidR="00762719" w:rsidRPr="00762719" w14:paraId="1B6AE14D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916DB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2A6AA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4A87D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084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49669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089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F0BC70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4201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7A06E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526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66C43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2151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829A6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0506</w:t>
            </w:r>
          </w:p>
        </w:tc>
      </w:tr>
      <w:tr w:rsidR="00762719" w:rsidRPr="00762719" w14:paraId="11C8E539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52060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BF6B6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88354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667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71672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826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8EDBA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55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8E182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253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421CE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25669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5CEBA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2123</w:t>
            </w:r>
          </w:p>
        </w:tc>
      </w:tr>
      <w:tr w:rsidR="00762719" w:rsidRPr="00762719" w14:paraId="63068694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0E6BB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47F5B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A984C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1479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58B63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2534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524A1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529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F161D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4333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428CB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33846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1DD1C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5493</w:t>
            </w:r>
          </w:p>
        </w:tc>
      </w:tr>
      <w:tr w:rsidR="00762719" w:rsidRPr="00762719" w14:paraId="3E9A78DB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65C53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4AB21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9E9BD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404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CD09C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224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FDEBF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671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53460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465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B2D48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2995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8F6820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8533</w:t>
            </w:r>
          </w:p>
        </w:tc>
      </w:tr>
      <w:tr w:rsidR="00762719" w:rsidRPr="00762719" w14:paraId="0E03AF6B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1B2C3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8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7D39A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1AF5B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4697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526DF0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50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506A0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537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006038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4093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77F75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0186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59C5B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3321</w:t>
            </w:r>
          </w:p>
        </w:tc>
      </w:tr>
      <w:tr w:rsidR="00762719" w:rsidRPr="00762719" w14:paraId="23AC6A42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6D417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9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7612E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C108F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2864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825AD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4165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E34D8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951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2338E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4277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4B84A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48794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2C1EF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497</w:t>
            </w:r>
          </w:p>
        </w:tc>
      </w:tr>
      <w:tr w:rsidR="00762719" w:rsidRPr="00762719" w14:paraId="4CEE6C46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7523D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0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EDD6D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57ABC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0009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64E70D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286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00B2B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028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D4096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6779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791A0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40681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E8F43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4244</w:t>
            </w:r>
          </w:p>
        </w:tc>
      </w:tr>
      <w:tr w:rsidR="00762719" w:rsidRPr="00762719" w14:paraId="3E9E00B7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BCA86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lastRenderedPageBreak/>
              <w:t>11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952B4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A9C438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7347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D95D3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1290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D96AF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118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E9156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007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E675B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75929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3FE0C0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706</w:t>
            </w:r>
          </w:p>
        </w:tc>
      </w:tr>
      <w:tr w:rsidR="00762719" w:rsidRPr="00762719" w14:paraId="03E8533A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8E339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2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5DE9C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DEE49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8442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F4588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986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F4638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400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9BB00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616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BDB36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2679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9901D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3303</w:t>
            </w:r>
          </w:p>
        </w:tc>
      </w:tr>
      <w:tr w:rsidR="00762719" w:rsidRPr="00762719" w14:paraId="7356E536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CD7B7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3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05475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8E8B4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9977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8310B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69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2627F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195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D7C12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5892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1A35F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5573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94DFB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0651</w:t>
            </w:r>
          </w:p>
        </w:tc>
      </w:tr>
      <w:tr w:rsidR="00762719" w:rsidRPr="00762719" w14:paraId="2C58106A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A44D3D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4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340A7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82EB0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949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80077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3295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AA835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879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7CB1A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3056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B793AD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38869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A94F6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3353</w:t>
            </w:r>
          </w:p>
        </w:tc>
      </w:tr>
      <w:tr w:rsidR="00762719" w:rsidRPr="00762719" w14:paraId="438DCFB2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7A7ED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5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619B4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8EFF6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0873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EA1CE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422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6423C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924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BE9E2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8688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C5415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7424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6868E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783</w:t>
            </w:r>
          </w:p>
        </w:tc>
      </w:tr>
      <w:tr w:rsidR="00762719" w:rsidRPr="00762719" w14:paraId="51BB1629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65AEB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6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EC6E2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4ADFE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8542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7C85E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418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2A99E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040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5E433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5181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44DC0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3252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BA28C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7098</w:t>
            </w:r>
          </w:p>
        </w:tc>
      </w:tr>
      <w:tr w:rsidR="00762719" w:rsidRPr="00762719" w14:paraId="0D47E502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4E01C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7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A6214D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587F2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687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308D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489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47A5E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409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B481C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910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E3C108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1784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710E8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4788</w:t>
            </w:r>
          </w:p>
        </w:tc>
      </w:tr>
      <w:tr w:rsidR="00762719" w:rsidRPr="00762719" w14:paraId="393621D7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29309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8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3A6A9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18439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6170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E54FF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4357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3AAB3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141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C69AF8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7914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33F508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97586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4C250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9336</w:t>
            </w:r>
          </w:p>
        </w:tc>
      </w:tr>
      <w:tr w:rsidR="00762719" w:rsidRPr="00762719" w14:paraId="5ABF1C3D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BCFED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9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89276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B90478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652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ED1A9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203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2269D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1309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42A25D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437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5B940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8622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4B1DB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3527</w:t>
            </w:r>
          </w:p>
        </w:tc>
      </w:tr>
      <w:tr w:rsidR="00762719" w:rsidRPr="00762719" w14:paraId="749FB46F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AB438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0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4B479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0593A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150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FEC2B0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330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7FC34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879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73B03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8114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3B3E9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15218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DBF05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6964</w:t>
            </w:r>
          </w:p>
        </w:tc>
      </w:tr>
      <w:tr w:rsidR="00762719" w:rsidRPr="00762719" w14:paraId="60F15C20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D9F21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1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287E2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7D2B7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236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F920A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6724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66E89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721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F5794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4593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39F72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7461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CB57B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5735</w:t>
            </w:r>
          </w:p>
        </w:tc>
      </w:tr>
      <w:tr w:rsidR="00762719" w:rsidRPr="00762719" w14:paraId="0DED103C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68247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2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4CF30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152E8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3216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A71E6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804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47219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7151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DFE66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0794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97141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82399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EAF60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645</w:t>
            </w:r>
          </w:p>
        </w:tc>
      </w:tr>
      <w:tr w:rsidR="00762719" w:rsidRPr="00762719" w14:paraId="7055D502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948F48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3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49B3E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88146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338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8307E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867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D254ED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3580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10CA2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415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294ED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6591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C302F8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6481</w:t>
            </w:r>
          </w:p>
        </w:tc>
      </w:tr>
      <w:tr w:rsidR="00762719" w:rsidRPr="00762719" w14:paraId="7ED856A5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D9A3A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4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688700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0FE77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9088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2F7940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7973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4B6ED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266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E8A2E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6955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BE152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90874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3DD9C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8441</w:t>
            </w:r>
          </w:p>
        </w:tc>
      </w:tr>
      <w:tr w:rsidR="00762719" w:rsidRPr="00762719" w14:paraId="01B55DA6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80F05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5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9182A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4D8E2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324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53D120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2591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8A99B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527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38845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8314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3A86B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7181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4E739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32983</w:t>
            </w:r>
          </w:p>
        </w:tc>
      </w:tr>
      <w:tr w:rsidR="00762719" w:rsidRPr="00762719" w14:paraId="35EA7556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D64B1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6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0BD4D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F186B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6014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C9D3F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9137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D4F75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673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213A7D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2875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CDB99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6734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56543D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61681</w:t>
            </w:r>
          </w:p>
        </w:tc>
      </w:tr>
      <w:tr w:rsidR="00762719" w:rsidRPr="00762719" w14:paraId="711C153C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A4418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7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72B75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F0D35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0186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E8436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27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6F03B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880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ED4A0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4330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3DFF9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1929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83A9F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9491</w:t>
            </w:r>
          </w:p>
        </w:tc>
      </w:tr>
      <w:tr w:rsidR="00762719" w:rsidRPr="00762719" w14:paraId="08D4F745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679AF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8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B05BB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BBEDA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7.1271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98D58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782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44FFF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5109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1CE26D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9525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2749C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0904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477EB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2614</w:t>
            </w:r>
          </w:p>
        </w:tc>
      </w:tr>
      <w:tr w:rsidR="00762719" w:rsidRPr="00762719" w14:paraId="28389720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1EBBCD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9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1787F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C8803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3205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EBF4F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9315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21243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750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76F0D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0855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02AEB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7207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F676C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56665</w:t>
            </w:r>
          </w:p>
        </w:tc>
      </w:tr>
      <w:tr w:rsidR="00762719" w:rsidRPr="00762719" w14:paraId="428C6A13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0A7BB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0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3A0F0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60363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2798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0BF92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2653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62109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0403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23D01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1764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F1FA2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73274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15E20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9627</w:t>
            </w:r>
          </w:p>
        </w:tc>
      </w:tr>
      <w:tr w:rsidR="00762719" w:rsidRPr="00762719" w14:paraId="089372DC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CE44B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1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2E732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0456C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225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816E80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1245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79016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244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37FBF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7535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CA6FB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42827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2C039D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6495</w:t>
            </w:r>
          </w:p>
        </w:tc>
      </w:tr>
      <w:tr w:rsidR="00762719" w:rsidRPr="00762719" w14:paraId="7B1E2568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AA06B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2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D0551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5C956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6279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DBEED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877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66ECA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343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9172C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7106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ECE0E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29457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7E0F4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6248</w:t>
            </w:r>
          </w:p>
        </w:tc>
      </w:tr>
      <w:tr w:rsidR="00762719" w:rsidRPr="00762719" w14:paraId="64E443DD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8E139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3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91AD9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BC723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2541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774A7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347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710CA0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263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FE3BF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3596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4ED3B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4903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1CBF50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30185</w:t>
            </w:r>
          </w:p>
        </w:tc>
      </w:tr>
      <w:tr w:rsidR="00762719" w:rsidRPr="00762719" w14:paraId="4ADAD17B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0C736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4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B391B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E9801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3039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E3695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6126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4DF66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276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F3345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9136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2C0D48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28793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06398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7555</w:t>
            </w:r>
          </w:p>
        </w:tc>
      </w:tr>
      <w:tr w:rsidR="00762719" w:rsidRPr="00762719" w14:paraId="055B3914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A33C3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5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48FBD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F2515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0492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27D94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053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C6CB0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587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670C9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2239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5B59F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85982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9759C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1709</w:t>
            </w:r>
          </w:p>
        </w:tc>
      </w:tr>
      <w:tr w:rsidR="00762719" w:rsidRPr="00762719" w14:paraId="7E9B5ABA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A9606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6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E4025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3BBDC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6798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EBFE7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111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8D00A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882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5EEB1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6537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6CFAA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1011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D91F88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02206</w:t>
            </w:r>
          </w:p>
        </w:tc>
      </w:tr>
      <w:tr w:rsidR="00762719" w:rsidRPr="00762719" w14:paraId="10FCC82C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F485D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7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C01F2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786AB8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279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A2F43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439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8037A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112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E4C32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4053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20CC0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3999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3FD5E0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4388</w:t>
            </w:r>
          </w:p>
        </w:tc>
      </w:tr>
      <w:tr w:rsidR="00762719" w:rsidRPr="00762719" w14:paraId="41DB17AC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97F2A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8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4428F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E445B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5340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53BAD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585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330AB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470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2EF510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488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7C0D7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5128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1DD0A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832</w:t>
            </w:r>
          </w:p>
        </w:tc>
      </w:tr>
      <w:tr w:rsidR="00762719" w:rsidRPr="00762719" w14:paraId="62E73863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27FC8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9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0F6EC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18C64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0700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7BFF78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386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04585D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762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BEC35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1697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5905D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4537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4136F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782</w:t>
            </w:r>
          </w:p>
        </w:tc>
      </w:tr>
      <w:tr w:rsidR="00762719" w:rsidRPr="00762719" w14:paraId="2F9FD427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6B1BC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lastRenderedPageBreak/>
              <w:t>40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16B8F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C3346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389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BEF8C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468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5A2F7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811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DC1E9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320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8EFEA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5788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CBCDB8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5264</w:t>
            </w:r>
          </w:p>
        </w:tc>
      </w:tr>
      <w:tr w:rsidR="00762719" w:rsidRPr="00762719" w14:paraId="316D7BE1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9A9A8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1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264BD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39209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.1729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A35F3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529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88F3E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529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02023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425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1AF5C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1472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52D2C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8144</w:t>
            </w:r>
          </w:p>
        </w:tc>
      </w:tr>
      <w:tr w:rsidR="00762719" w:rsidRPr="00762719" w14:paraId="49016FE3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36412D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2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6F3E6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B9D43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4588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0EA01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092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214E7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523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CC854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9558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2197E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1866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CE8CE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8979</w:t>
            </w:r>
          </w:p>
        </w:tc>
      </w:tr>
      <w:tr w:rsidR="00762719" w:rsidRPr="00762719" w14:paraId="4D69948D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2E20B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3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AB2298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5AE79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9508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72E1B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811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4B331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04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F3662D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0686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A3930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0011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4B7238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3027</w:t>
            </w:r>
          </w:p>
        </w:tc>
      </w:tr>
      <w:tr w:rsidR="00762719" w:rsidRPr="00762719" w14:paraId="57E8D6CF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74C6A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4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F4ED6D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45276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6195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051B6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681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F8B30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0250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F8FC5D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9704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F6806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0606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A9031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1411</w:t>
            </w:r>
          </w:p>
        </w:tc>
      </w:tr>
      <w:tr w:rsidR="00762719" w:rsidRPr="00762719" w14:paraId="0F368507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859F70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5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42562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F0783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6672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41234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3603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F375A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3329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F60C4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7432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1835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8699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57828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8602</w:t>
            </w:r>
          </w:p>
        </w:tc>
      </w:tr>
      <w:tr w:rsidR="00762719" w:rsidRPr="00762719" w14:paraId="77280003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9A222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6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1E00DF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N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1453C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5103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DE372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682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F5DE48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471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5D3C3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2120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DBA51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3785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59CD5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0934</w:t>
            </w:r>
          </w:p>
        </w:tc>
      </w:tr>
      <w:tr w:rsidR="00762719" w:rsidRPr="00762719" w14:paraId="2E90CF2C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9558C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7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7B43C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E3E45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6090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BB962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089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7D270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5294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4E541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8217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FC450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8745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F1EFF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9983</w:t>
            </w:r>
          </w:p>
        </w:tc>
      </w:tr>
      <w:tr w:rsidR="00762719" w:rsidRPr="00762719" w14:paraId="07FE626A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68940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8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04214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7E160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2894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201E4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4884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37514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866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36F54E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702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6D6E4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20198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2B80F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3155</w:t>
            </w:r>
          </w:p>
        </w:tc>
      </w:tr>
      <w:tr w:rsidR="00762719" w:rsidRPr="00762719" w14:paraId="526CC547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122D3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9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5D4D00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5FF7C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3777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B17405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3772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BCBEC7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302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EFC5C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6488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82B238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6644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FBC2C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29697</w:t>
            </w:r>
          </w:p>
        </w:tc>
      </w:tr>
      <w:tr w:rsidR="00762719" w:rsidRPr="00762719" w14:paraId="7CC44574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D9255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0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7A2756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43F8F0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881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B2023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28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0B57C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326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32A9C9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4821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A8449C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79798</w:t>
            </w:r>
          </w:p>
        </w:tc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5CDE2D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57433</w:t>
            </w:r>
          </w:p>
        </w:tc>
      </w:tr>
      <w:tr w:rsidR="00762719" w:rsidRPr="00762719" w14:paraId="00455928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A95C9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1</w:t>
            </w:r>
          </w:p>
        </w:tc>
        <w:tc>
          <w:tcPr>
            <w:tcW w:w="76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50F008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7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153613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.12129</w:t>
            </w:r>
          </w:p>
        </w:tc>
        <w:tc>
          <w:tcPr>
            <w:tcW w:w="127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C8689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1348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607191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838</w:t>
            </w:r>
          </w:p>
        </w:tc>
        <w:tc>
          <w:tcPr>
            <w:tcW w:w="127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F1C14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32786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90DFC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1162</w:t>
            </w:r>
          </w:p>
        </w:tc>
        <w:tc>
          <w:tcPr>
            <w:tcW w:w="114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E63328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29233</w:t>
            </w:r>
          </w:p>
        </w:tc>
      </w:tr>
      <w:tr w:rsidR="00762719" w:rsidRPr="00762719" w14:paraId="77402042" w14:textId="77777777" w:rsidTr="00762719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F79FBE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2</w:t>
            </w:r>
          </w:p>
        </w:tc>
        <w:tc>
          <w:tcPr>
            <w:tcW w:w="76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C23C8B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7995E04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49934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1B877CD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081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D8BDBA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973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1F362A2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68517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11BC76D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4188</w:t>
            </w:r>
          </w:p>
        </w:tc>
        <w:tc>
          <w:tcPr>
            <w:tcW w:w="114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1BE93FD" w14:textId="77777777" w:rsidR="00762719" w:rsidRPr="00762719" w:rsidRDefault="00762719" w:rsidP="00762719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762719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4167</w:t>
            </w:r>
          </w:p>
        </w:tc>
      </w:tr>
    </w:tbl>
    <w:p w14:paraId="594145E5" w14:textId="1A6CB074" w:rsidR="00762719" w:rsidRDefault="00762719" w:rsidP="00CC44D4">
      <w:pPr>
        <w:jc w:val="center"/>
      </w:pPr>
    </w:p>
    <w:tbl>
      <w:tblPr>
        <w:tblW w:w="5954" w:type="dxa"/>
        <w:tblLook w:val="04A0" w:firstRow="1" w:lastRow="0" w:firstColumn="1" w:lastColumn="0" w:noHBand="0" w:noVBand="1"/>
      </w:tblPr>
      <w:tblGrid>
        <w:gridCol w:w="1040"/>
        <w:gridCol w:w="1040"/>
        <w:gridCol w:w="1181"/>
        <w:gridCol w:w="1275"/>
        <w:gridCol w:w="1418"/>
      </w:tblGrid>
      <w:tr w:rsidR="00936DDE" w:rsidRPr="00C67E64" w14:paraId="5AEC5F2E" w14:textId="77777777" w:rsidTr="00C67E64">
        <w:trPr>
          <w:trHeight w:val="280"/>
        </w:trPr>
        <w:tc>
          <w:tcPr>
            <w:tcW w:w="1040" w:type="dxa"/>
            <w:vMerge w:val="restart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61CBD1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No.</w:t>
            </w:r>
          </w:p>
        </w:tc>
        <w:tc>
          <w:tcPr>
            <w:tcW w:w="1040" w:type="dxa"/>
            <w:vMerge w:val="restart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D4FC4C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Atom</w:t>
            </w:r>
          </w:p>
        </w:tc>
        <w:tc>
          <w:tcPr>
            <w:tcW w:w="3874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9DFD49D" w14:textId="675B8B1B" w:rsidR="00936DDE" w:rsidRPr="00C67E64" w:rsidRDefault="00C67E64" w:rsidP="00C67E64">
            <w:pPr>
              <w:widowControl/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24"/>
                <w:szCs w:val="24"/>
              </w:rPr>
              <w:t>N7</w:t>
            </w: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a-3</w:t>
            </w:r>
          </w:p>
        </w:tc>
      </w:tr>
      <w:tr w:rsidR="00936DDE" w:rsidRPr="00C67E64" w14:paraId="7D18B640" w14:textId="77777777" w:rsidTr="00C67E64">
        <w:trPr>
          <w:trHeight w:val="280"/>
        </w:trPr>
        <w:tc>
          <w:tcPr>
            <w:tcW w:w="1040" w:type="dxa"/>
            <w:vMerge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390C40E0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040" w:type="dxa"/>
            <w:vMerge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2621B10F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81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5926490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X</w:t>
            </w:r>
          </w:p>
        </w:tc>
        <w:tc>
          <w:tcPr>
            <w:tcW w:w="1275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C28D988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Y</w:t>
            </w:r>
          </w:p>
        </w:tc>
        <w:tc>
          <w:tcPr>
            <w:tcW w:w="1418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2DFB91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Z</w:t>
            </w:r>
          </w:p>
        </w:tc>
      </w:tr>
      <w:tr w:rsidR="00936DDE" w:rsidRPr="00C67E64" w14:paraId="32F55C2B" w14:textId="77777777" w:rsidTr="00C67E64">
        <w:trPr>
          <w:trHeight w:val="280"/>
        </w:trPr>
        <w:tc>
          <w:tcPr>
            <w:tcW w:w="104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14A784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</w:t>
            </w:r>
          </w:p>
        </w:tc>
        <w:tc>
          <w:tcPr>
            <w:tcW w:w="104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6B4CF2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81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739929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6746</w:t>
            </w:r>
          </w:p>
        </w:tc>
        <w:tc>
          <w:tcPr>
            <w:tcW w:w="1275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C78B0B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8429</w:t>
            </w:r>
          </w:p>
        </w:tc>
        <w:tc>
          <w:tcPr>
            <w:tcW w:w="1418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2DF3F9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8465</w:t>
            </w:r>
          </w:p>
        </w:tc>
      </w:tr>
      <w:tr w:rsidR="00936DDE" w:rsidRPr="00C67E64" w14:paraId="69792D1C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DDA6C1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52F862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0F78E7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41677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9E23B1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711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CBF4BF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9816</w:t>
            </w:r>
          </w:p>
        </w:tc>
      </w:tr>
      <w:tr w:rsidR="00936DDE" w:rsidRPr="00C67E64" w14:paraId="34B723A8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C47053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16023C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6088B9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6369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69DB47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574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0E03DF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7834</w:t>
            </w:r>
          </w:p>
        </w:tc>
      </w:tr>
      <w:tr w:rsidR="00936DDE" w:rsidRPr="00C67E64" w14:paraId="5F789A0D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DFACDC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F770AD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AA8752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1996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1632E6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727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AB80CA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941</w:t>
            </w:r>
          </w:p>
        </w:tc>
      </w:tr>
      <w:tr w:rsidR="00936DDE" w:rsidRPr="00C67E64" w14:paraId="7803D9E5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BAC84E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A31B2D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5641B8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29296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242EC6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472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233062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0117</w:t>
            </w:r>
          </w:p>
        </w:tc>
      </w:tr>
      <w:tr w:rsidR="00936DDE" w:rsidRPr="00C67E64" w14:paraId="28E64D52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CB0C2C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9EC6A1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36F5BD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69271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7E3931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54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64C500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0171</w:t>
            </w:r>
          </w:p>
        </w:tc>
      </w:tr>
      <w:tr w:rsidR="00936DDE" w:rsidRPr="00C67E64" w14:paraId="48E56A63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30FEBC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A931C3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E6D9E9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144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4291D7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586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E1C8E9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9946</w:t>
            </w:r>
          </w:p>
        </w:tc>
      </w:tr>
      <w:tr w:rsidR="00936DDE" w:rsidRPr="00C67E64" w14:paraId="68865C07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2F2658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8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DEB14C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447458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83965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30359A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857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85226C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7122</w:t>
            </w:r>
          </w:p>
        </w:tc>
      </w:tr>
      <w:tr w:rsidR="00936DDE" w:rsidRPr="00C67E64" w14:paraId="593F6A5D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856DBC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9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CF7C11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D78FEA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8106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B8C1AC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187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EAD021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0882</w:t>
            </w:r>
          </w:p>
        </w:tc>
      </w:tr>
      <w:tr w:rsidR="00936DDE" w:rsidRPr="00C67E64" w14:paraId="4BC92E1E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E04C98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0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E7691D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B86E27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32173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66A83B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8789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50C604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0404</w:t>
            </w:r>
          </w:p>
        </w:tc>
      </w:tr>
      <w:tr w:rsidR="00936DDE" w:rsidRPr="00C67E64" w14:paraId="27BD6F7C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FB043E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1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DECC70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55BFBB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77692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A910A6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698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F06E1F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1072</w:t>
            </w:r>
          </w:p>
        </w:tc>
      </w:tr>
      <w:tr w:rsidR="00936DDE" w:rsidRPr="00C67E64" w14:paraId="6A2CB617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6AA1D1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2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CEAA7C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6F55E6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09175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3F4652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467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79BBF6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0018</w:t>
            </w:r>
          </w:p>
        </w:tc>
      </w:tr>
      <w:tr w:rsidR="00936DDE" w:rsidRPr="00C67E64" w14:paraId="53F55409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527582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3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72DE50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C74D9E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60287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F9AD32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190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76284F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7818</w:t>
            </w:r>
          </w:p>
        </w:tc>
      </w:tr>
      <w:tr w:rsidR="00936DDE" w:rsidRPr="00C67E64" w14:paraId="67272668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A5C859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lastRenderedPageBreak/>
              <w:t>14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03A119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4820B6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34914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1BBDC9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3538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4C8F6C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0396</w:t>
            </w:r>
          </w:p>
        </w:tc>
      </w:tr>
      <w:tr w:rsidR="00936DDE" w:rsidRPr="00C67E64" w14:paraId="18629743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F94D81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5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1F3304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F50289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95397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6F12C4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863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2FD09A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0419</w:t>
            </w:r>
          </w:p>
        </w:tc>
      </w:tr>
      <w:tr w:rsidR="00936DDE" w:rsidRPr="00C67E64" w14:paraId="474D8230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51ADCC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6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853762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AAA75C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84528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E33887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014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FC9783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7653</w:t>
            </w:r>
          </w:p>
        </w:tc>
      </w:tr>
      <w:tr w:rsidR="00936DDE" w:rsidRPr="00C67E64" w14:paraId="177C762D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88402F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7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130F43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3D3C0D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53156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35C032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167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1B3993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0985</w:t>
            </w:r>
          </w:p>
        </w:tc>
      </w:tr>
      <w:tr w:rsidR="00936DDE" w:rsidRPr="00C67E64" w14:paraId="6094D231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CE518D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8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1B405A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808407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46892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55D763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6421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34B872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4998</w:t>
            </w:r>
          </w:p>
        </w:tc>
      </w:tr>
      <w:tr w:rsidR="00936DDE" w:rsidRPr="00C67E64" w14:paraId="4740270D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50877A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9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6A3FD1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1F0F5E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5233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9D45D7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2430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8D27E4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60183</w:t>
            </w:r>
          </w:p>
        </w:tc>
      </w:tr>
      <w:tr w:rsidR="00936DDE" w:rsidRPr="00C67E64" w14:paraId="35FFD97A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26F3AB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0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5EA7B7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54BAA0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32109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885DDC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707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85B865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3529</w:t>
            </w:r>
          </w:p>
        </w:tc>
      </w:tr>
      <w:tr w:rsidR="00936DDE" w:rsidRPr="00C67E64" w14:paraId="547ED3B8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46EE8B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1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3A2070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FB4FA4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71681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2B1015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2593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14D6BC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15914</w:t>
            </w:r>
          </w:p>
        </w:tc>
      </w:tr>
      <w:tr w:rsidR="00936DDE" w:rsidRPr="00C67E64" w14:paraId="369BCB41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8D297D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2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7D6C9C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BC9277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7.38906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4B8106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413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A199F3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4682</w:t>
            </w:r>
          </w:p>
        </w:tc>
      </w:tr>
      <w:tr w:rsidR="00936DDE" w:rsidRPr="00C67E64" w14:paraId="640ABF99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D15D80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3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FCA5A8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6BF3AD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55245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6FFEEE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348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93A416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70913</w:t>
            </w:r>
          </w:p>
        </w:tc>
      </w:tr>
      <w:tr w:rsidR="00936DDE" w:rsidRPr="00C67E64" w14:paraId="74C309F0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654819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4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8B8FB1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14645F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75486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5B8001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0494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4A8AFF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0865</w:t>
            </w:r>
          </w:p>
        </w:tc>
      </w:tr>
      <w:tr w:rsidR="00936DDE" w:rsidRPr="00C67E64" w14:paraId="0C5B2A2C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6129F4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5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9379E4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B7EA3B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7.74219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A1C16F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405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869DAA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087</w:t>
            </w:r>
          </w:p>
        </w:tc>
      </w:tr>
      <w:tr w:rsidR="00936DDE" w:rsidRPr="00C67E64" w14:paraId="11EB3B3E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6DA24B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6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F7D597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C9BA20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53638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F64746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2502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19269D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6802</w:t>
            </w:r>
          </w:p>
        </w:tc>
      </w:tr>
      <w:tr w:rsidR="00936DDE" w:rsidRPr="00C67E64" w14:paraId="1EE6DF80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4C63B6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7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99FAB5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33D76F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89216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DC8387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246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AED9D1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28983</w:t>
            </w:r>
          </w:p>
        </w:tc>
      </w:tr>
      <w:tr w:rsidR="00936DDE" w:rsidRPr="00C67E64" w14:paraId="7ED82DCF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18EA4C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8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E1334F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7A4567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64122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C542E2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793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A39000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7198</w:t>
            </w:r>
          </w:p>
        </w:tc>
      </w:tr>
      <w:tr w:rsidR="00936DDE" w:rsidRPr="00C67E64" w14:paraId="43904DAB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6247EC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9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6E0DF6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1A7F6A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868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96F8AC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165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CEBF5F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6622</w:t>
            </w:r>
          </w:p>
        </w:tc>
      </w:tr>
      <w:tr w:rsidR="00936DDE" w:rsidRPr="00C67E64" w14:paraId="1F0867FD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006EC4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0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A62048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314425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93721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101F0D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5977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8406DE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7678</w:t>
            </w:r>
          </w:p>
        </w:tc>
      </w:tr>
      <w:tr w:rsidR="00936DDE" w:rsidRPr="00C67E64" w14:paraId="3C8E58B7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8A19C6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1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0B71A1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13303C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49132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2E6CA6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825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0B0A13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0048</w:t>
            </w:r>
          </w:p>
        </w:tc>
      </w:tr>
      <w:tr w:rsidR="00936DDE" w:rsidRPr="00C67E64" w14:paraId="24957710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EE27D7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2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7B4842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8FEE0F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04491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AC865E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788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ABCAF2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9197</w:t>
            </w:r>
          </w:p>
        </w:tc>
      </w:tr>
      <w:tr w:rsidR="00936DDE" w:rsidRPr="00C67E64" w14:paraId="1C17402E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056FCA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3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9E5D18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662ADA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54622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86AB77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36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6CA589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6923</w:t>
            </w:r>
          </w:p>
        </w:tc>
      </w:tr>
      <w:tr w:rsidR="00936DDE" w:rsidRPr="00C67E64" w14:paraId="5254337C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05DC28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4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DBD441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6AA6C4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73063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8C8F49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417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61B472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522</w:t>
            </w:r>
          </w:p>
        </w:tc>
      </w:tr>
      <w:tr w:rsidR="00936DDE" w:rsidRPr="00C67E64" w14:paraId="18D21E95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47ED20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5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608644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0BCDE7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91608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E6D063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985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D54C05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2056</w:t>
            </w:r>
          </w:p>
        </w:tc>
      </w:tr>
      <w:tr w:rsidR="00936DDE" w:rsidRPr="00C67E64" w14:paraId="0F439615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EBE789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6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1E4F75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DB096E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16558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059734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239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86825A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8301</w:t>
            </w:r>
          </w:p>
        </w:tc>
      </w:tr>
      <w:tr w:rsidR="00936DDE" w:rsidRPr="00C67E64" w14:paraId="660AE0EC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E15FDF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7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27C95A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644547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0608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C2AEDA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0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BAB6FE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6373</w:t>
            </w:r>
          </w:p>
        </w:tc>
      </w:tr>
      <w:tr w:rsidR="00936DDE" w:rsidRPr="00C67E64" w14:paraId="67713C2F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63B5D8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8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43FFD3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BA321F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5275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219B77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558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55F3A7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38272</w:t>
            </w:r>
          </w:p>
        </w:tc>
      </w:tr>
      <w:tr w:rsidR="00936DDE" w:rsidRPr="00C67E64" w14:paraId="78784888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1ED433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9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BFB5C3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AD092D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09766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45EF9F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5064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066C60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7561</w:t>
            </w:r>
          </w:p>
        </w:tc>
      </w:tr>
      <w:tr w:rsidR="00936DDE" w:rsidRPr="00C67E64" w14:paraId="3E40B62C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83894F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0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3777F1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00FCAB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57917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E9F4BA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998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5E5DCA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2634</w:t>
            </w:r>
          </w:p>
        </w:tc>
      </w:tr>
      <w:tr w:rsidR="00936DDE" w:rsidRPr="00C67E64" w14:paraId="644F9EA2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997AC5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1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07A7AA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B80544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37421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AED9BF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25663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E43846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3855</w:t>
            </w:r>
          </w:p>
        </w:tc>
      </w:tr>
      <w:tr w:rsidR="00936DDE" w:rsidRPr="00C67E64" w14:paraId="04DD93B3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859872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2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364752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5B02EF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00708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8C651D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16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0FDEA8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2263</w:t>
            </w:r>
          </w:p>
        </w:tc>
      </w:tr>
      <w:tr w:rsidR="00936DDE" w:rsidRPr="00C67E64" w14:paraId="3A8CE620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77E423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lastRenderedPageBreak/>
              <w:t>43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77EFB3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338FD4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79826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217DC7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6293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E2F2E4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109</w:t>
            </w:r>
          </w:p>
        </w:tc>
      </w:tr>
      <w:tr w:rsidR="00936DDE" w:rsidRPr="00C67E64" w14:paraId="591AB556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653689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4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EA089A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58C5D3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2233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AA0D3C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2173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CAB1FA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3855</w:t>
            </w:r>
          </w:p>
        </w:tc>
      </w:tr>
      <w:tr w:rsidR="00936DDE" w:rsidRPr="00C67E64" w14:paraId="3F353BC3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AB8546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5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24B0E2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A2C204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39573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F9ED4B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902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1127EB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4226</w:t>
            </w:r>
          </w:p>
        </w:tc>
      </w:tr>
      <w:tr w:rsidR="00936DDE" w:rsidRPr="00C67E64" w14:paraId="09CF98CC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427610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6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B835EE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N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F9B783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50336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020471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0481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713373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0202</w:t>
            </w:r>
          </w:p>
        </w:tc>
      </w:tr>
      <w:tr w:rsidR="00936DDE" w:rsidRPr="00C67E64" w14:paraId="17E60C35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2591AA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7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521281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9CC080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36667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91959E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4517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257AD4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74961</w:t>
            </w:r>
          </w:p>
        </w:tc>
      </w:tr>
      <w:tr w:rsidR="00936DDE" w:rsidRPr="00C67E64" w14:paraId="7DF4D627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6F0406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8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FA51EB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256209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79978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2EDFEB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28879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50FC88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83631</w:t>
            </w:r>
          </w:p>
        </w:tc>
      </w:tr>
      <w:tr w:rsidR="00936DDE" w:rsidRPr="00C67E64" w14:paraId="461AE3A7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893D3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9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DBD0A9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E0900D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08054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032673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0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E700E9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1427</w:t>
            </w:r>
          </w:p>
        </w:tc>
      </w:tr>
      <w:tr w:rsidR="00936DDE" w:rsidRPr="00C67E64" w14:paraId="729F7B83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9C64FF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0</w:t>
            </w:r>
          </w:p>
        </w:tc>
        <w:tc>
          <w:tcPr>
            <w:tcW w:w="10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DB509E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1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B0B044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0999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66E5A3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4122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847C41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4838</w:t>
            </w:r>
          </w:p>
        </w:tc>
      </w:tr>
      <w:tr w:rsidR="00936DDE" w:rsidRPr="00C67E64" w14:paraId="353553D2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524FBE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1</w:t>
            </w:r>
          </w:p>
        </w:tc>
        <w:tc>
          <w:tcPr>
            <w:tcW w:w="104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CA0F4E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18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B9F0BD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27774</w:t>
            </w:r>
          </w:p>
        </w:tc>
        <w:tc>
          <w:tcPr>
            <w:tcW w:w="127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554E7E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53302</w:t>
            </w:r>
          </w:p>
        </w:tc>
        <w:tc>
          <w:tcPr>
            <w:tcW w:w="141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B0E45A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8894</w:t>
            </w:r>
          </w:p>
        </w:tc>
      </w:tr>
      <w:tr w:rsidR="00936DDE" w:rsidRPr="00C67E64" w14:paraId="50369A8B" w14:textId="77777777" w:rsidTr="00C67E64">
        <w:trPr>
          <w:trHeight w:val="280"/>
        </w:trPr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9DD7455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2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FC4C0F0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18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A2A8BC8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30621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D415445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29651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E4AA206" w14:textId="77777777" w:rsidR="00936DDE" w:rsidRPr="00C67E64" w:rsidRDefault="00936DDE" w:rsidP="00C67E64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55878</w:t>
            </w:r>
          </w:p>
        </w:tc>
      </w:tr>
    </w:tbl>
    <w:p w14:paraId="56BA0803" w14:textId="77777777" w:rsidR="00936DDE" w:rsidRDefault="00936DDE" w:rsidP="00CC44D4">
      <w:pPr>
        <w:jc w:val="center"/>
      </w:pPr>
    </w:p>
    <w:p w14:paraId="5625A55B" w14:textId="36F3D6DC" w:rsidR="000A0CF5" w:rsidRDefault="00521C58" w:rsidP="00CC44D4">
      <w:pPr>
        <w:jc w:val="center"/>
      </w:pPr>
      <w:r>
        <w:object w:dxaOrig="3981" w:dyaOrig="1398" w14:anchorId="38556C79">
          <v:shape id="_x0000_i1026" type="#_x0000_t75" style="width:241.05pt;height:85.2pt" o:ole="">
            <v:imagedata r:id="rId24" o:title="" cropbottom="21065f" cropright="21406f"/>
          </v:shape>
          <o:OLEObject Type="Embed" ProgID="ChemDraw.Document.6.0" ShapeID="_x0000_i1026" DrawAspect="Content" ObjectID="_1672480093" r:id="rId25"/>
        </w:object>
      </w:r>
    </w:p>
    <w:p w14:paraId="1C293ECF" w14:textId="70FDD183" w:rsidR="00521C58" w:rsidRPr="00222913" w:rsidRDefault="005C4F10" w:rsidP="00521C58">
      <w:pPr>
        <w:spacing w:line="360" w:lineRule="auto"/>
        <w:jc w:val="center"/>
        <w:rPr>
          <w:rFonts w:ascii="Times New Roman" w:hAnsi="Times New Roman" w:cs="Times New Roman"/>
          <w:b/>
        </w:rPr>
      </w:pPr>
      <w:r w:rsidRPr="005D3A55">
        <w:rPr>
          <w:rFonts w:ascii="Times New Roman" w:hAnsi="Times New Roman" w:cs="Times New Roman"/>
          <w:bCs/>
        </w:rPr>
        <w:t>Fig</w:t>
      </w:r>
      <w:r>
        <w:rPr>
          <w:rFonts w:ascii="Times New Roman" w:hAnsi="Times New Roman" w:cs="Times New Roman"/>
          <w:bCs/>
        </w:rPr>
        <w:t>.</w:t>
      </w:r>
      <w:r w:rsidRPr="005D3A55">
        <w:rPr>
          <w:rFonts w:ascii="Times New Roman" w:hAnsi="Times New Roman" w:cs="Times New Roman"/>
          <w:bCs/>
        </w:rPr>
        <w:t xml:space="preserve"> S</w:t>
      </w:r>
      <w:r>
        <w:rPr>
          <w:rFonts w:ascii="Times New Roman" w:hAnsi="Times New Roman" w:cs="Times New Roman"/>
          <w:bCs/>
        </w:rPr>
        <w:t>1</w:t>
      </w:r>
      <w:r w:rsidR="00E92150">
        <w:rPr>
          <w:rFonts w:ascii="Times New Roman" w:hAnsi="Times New Roman" w:cs="Times New Roman"/>
          <w:bCs/>
        </w:rPr>
        <w:t>2</w:t>
      </w:r>
      <w:r w:rsidR="00521C58" w:rsidRPr="00F92067">
        <w:rPr>
          <w:rFonts w:ascii="Times New Roman" w:eastAsia="等线" w:hAnsi="Times New Roman" w:cs="Times New Roman" w:hint="eastAsia"/>
          <w:color w:val="000000"/>
          <w:kern w:val="0"/>
          <w:szCs w:val="21"/>
        </w:rPr>
        <w:t xml:space="preserve"> </w:t>
      </w:r>
      <w:r w:rsidR="00521C58" w:rsidRPr="00F92067">
        <w:rPr>
          <w:rFonts w:ascii="Times New Roman" w:eastAsia="等线" w:hAnsi="Times New Roman" w:cs="Times New Roman"/>
          <w:color w:val="000000"/>
          <w:kern w:val="0"/>
          <w:szCs w:val="21"/>
        </w:rPr>
        <w:t>S</w:t>
      </w:r>
      <w:r w:rsidR="00521C58" w:rsidRPr="00F92067">
        <w:rPr>
          <w:rFonts w:ascii="Times New Roman" w:eastAsia="等线" w:hAnsi="Times New Roman" w:cs="Times New Roman" w:hint="eastAsia"/>
          <w:color w:val="000000"/>
          <w:kern w:val="0"/>
          <w:szCs w:val="21"/>
        </w:rPr>
        <w:t xml:space="preserve">tructure of </w:t>
      </w:r>
      <w:r w:rsidR="00521C58">
        <w:rPr>
          <w:rFonts w:ascii="Times New Roman" w:hAnsi="Times New Roman" w:cs="Times New Roman"/>
          <w:b/>
        </w:rPr>
        <w:t>N7</w:t>
      </w:r>
      <w:r w:rsidR="00521C58" w:rsidRPr="00521C58">
        <w:rPr>
          <w:rFonts w:ascii="Times New Roman" w:hAnsi="Times New Roman" w:cs="Times New Roman"/>
          <w:bCs/>
        </w:rPr>
        <w:t>b</w:t>
      </w:r>
    </w:p>
    <w:p w14:paraId="2407D43A" w14:textId="308D3CB9" w:rsidR="00C67133" w:rsidRDefault="00521C58" w:rsidP="00C67133">
      <w:r>
        <w:rPr>
          <w:noProof/>
        </w:rPr>
        <w:drawing>
          <wp:inline distT="0" distB="0" distL="0" distR="0" wp14:anchorId="528BC994" wp14:editId="6FF631B8">
            <wp:extent cx="1404000" cy="590400"/>
            <wp:effectExtent l="0" t="0" r="5715" b="63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293" t="28689" r="28244" b="29782"/>
                    <a:stretch/>
                  </pic:blipFill>
                  <pic:spPr bwMode="auto">
                    <a:xfrm>
                      <a:off x="0" y="0"/>
                      <a:ext cx="1404000" cy="590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67133">
        <w:rPr>
          <w:rFonts w:hint="eastAsia"/>
        </w:rPr>
        <w:t xml:space="preserve"> </w:t>
      </w:r>
      <w:r w:rsidR="00C67133">
        <w:t xml:space="preserve">       </w:t>
      </w:r>
      <w:r>
        <w:rPr>
          <w:noProof/>
        </w:rPr>
        <w:drawing>
          <wp:inline distT="0" distB="0" distL="0" distR="0" wp14:anchorId="2F931A9E" wp14:editId="52DE5974">
            <wp:extent cx="1299600" cy="590400"/>
            <wp:effectExtent l="0" t="0" r="0" b="63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/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042" t="22951" r="28606" b="29235"/>
                    <a:stretch/>
                  </pic:blipFill>
                  <pic:spPr bwMode="auto">
                    <a:xfrm>
                      <a:off x="0" y="0"/>
                      <a:ext cx="1299600" cy="590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67133">
        <w:t xml:space="preserve">        </w:t>
      </w:r>
      <w:r>
        <w:rPr>
          <w:noProof/>
        </w:rPr>
        <w:drawing>
          <wp:inline distT="0" distB="0" distL="0" distR="0" wp14:anchorId="3C580EF3" wp14:editId="371A897D">
            <wp:extent cx="1332000" cy="590400"/>
            <wp:effectExtent l="0" t="0" r="1905" b="63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/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246" t="29235" r="29810" b="26503"/>
                    <a:stretch/>
                  </pic:blipFill>
                  <pic:spPr bwMode="auto">
                    <a:xfrm>
                      <a:off x="0" y="0"/>
                      <a:ext cx="1332000" cy="590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B6587B7" w14:textId="0BCFB12A" w:rsidR="00C67133" w:rsidRPr="00521C58" w:rsidRDefault="00C67133" w:rsidP="00C67133">
      <w:pPr>
        <w:ind w:firstLineChars="450" w:firstLine="945"/>
        <w:rPr>
          <w:rFonts w:ascii="Times New Roman" w:hAnsi="Times New Roman" w:cs="Times New Roman"/>
        </w:rPr>
      </w:pPr>
      <w:r w:rsidRPr="00521C58">
        <w:rPr>
          <w:rFonts w:ascii="Times New Roman" w:hAnsi="Times New Roman" w:cs="Times New Roman"/>
          <w:b/>
          <w:bCs/>
        </w:rPr>
        <w:t>N7</w:t>
      </w:r>
      <w:r>
        <w:rPr>
          <w:rFonts w:ascii="Times New Roman" w:hAnsi="Times New Roman" w:cs="Times New Roman"/>
        </w:rPr>
        <w:t>b</w:t>
      </w:r>
      <w:r w:rsidRPr="00521C58">
        <w:rPr>
          <w:rFonts w:ascii="Times New Roman" w:hAnsi="Times New Roman" w:cs="Times New Roman"/>
        </w:rPr>
        <w:t>-1</w:t>
      </w:r>
      <w:r w:rsidRPr="00521C58">
        <w:rPr>
          <w:rFonts w:ascii="Times New Roman" w:hAnsi="Times New Roman" w:cs="Times New Roman"/>
          <w:b/>
          <w:bCs/>
        </w:rPr>
        <w:t xml:space="preserve">                       N7</w:t>
      </w:r>
      <w:r w:rsidRPr="00521C58">
        <w:rPr>
          <w:rFonts w:ascii="Times New Roman" w:hAnsi="Times New Roman" w:cs="Times New Roman"/>
        </w:rPr>
        <w:t>b-</w:t>
      </w:r>
      <w:r>
        <w:rPr>
          <w:rFonts w:ascii="Times New Roman" w:hAnsi="Times New Roman" w:cs="Times New Roman"/>
        </w:rPr>
        <w:t>2</w:t>
      </w:r>
      <w:r w:rsidRPr="00521C58">
        <w:rPr>
          <w:rFonts w:ascii="Times New Roman" w:hAnsi="Times New Roman" w:cs="Times New Roman"/>
        </w:rPr>
        <w:t xml:space="preserve">                     </w:t>
      </w:r>
      <w:r w:rsidRPr="00521C58">
        <w:rPr>
          <w:rFonts w:ascii="Times New Roman" w:hAnsi="Times New Roman" w:cs="Times New Roman"/>
          <w:b/>
          <w:bCs/>
        </w:rPr>
        <w:t>N7</w:t>
      </w:r>
      <w:r>
        <w:rPr>
          <w:rFonts w:ascii="Times New Roman" w:hAnsi="Times New Roman" w:cs="Times New Roman"/>
        </w:rPr>
        <w:t>b</w:t>
      </w:r>
      <w:r w:rsidRPr="00521C58"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3</w:t>
      </w:r>
    </w:p>
    <w:p w14:paraId="43868F03" w14:textId="357D53E2" w:rsidR="00521C58" w:rsidRDefault="00521C58" w:rsidP="00CC44D4">
      <w:pPr>
        <w:jc w:val="center"/>
      </w:pPr>
      <w:r>
        <w:rPr>
          <w:noProof/>
        </w:rPr>
        <w:drawing>
          <wp:inline distT="0" distB="0" distL="0" distR="0" wp14:anchorId="0B52D054" wp14:editId="06923EF3">
            <wp:extent cx="1390650" cy="775974"/>
            <wp:effectExtent l="0" t="0" r="0" b="508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/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423" t="25136" r="30171" b="26230"/>
                    <a:stretch/>
                  </pic:blipFill>
                  <pic:spPr bwMode="auto">
                    <a:xfrm>
                      <a:off x="0" y="0"/>
                      <a:ext cx="1401928" cy="7822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D115127" w14:textId="6C62C9E6" w:rsidR="000A0CF5" w:rsidRDefault="00C67133" w:rsidP="00CC44D4">
      <w:pPr>
        <w:jc w:val="center"/>
      </w:pPr>
      <w:r w:rsidRPr="00521C58">
        <w:rPr>
          <w:rFonts w:ascii="Times New Roman" w:hAnsi="Times New Roman" w:cs="Times New Roman"/>
          <w:b/>
          <w:bCs/>
        </w:rPr>
        <w:t>N7</w:t>
      </w:r>
      <w:r w:rsidRPr="00521C58">
        <w:rPr>
          <w:rFonts w:ascii="Times New Roman" w:hAnsi="Times New Roman" w:cs="Times New Roman"/>
        </w:rPr>
        <w:t>b-</w:t>
      </w:r>
      <w:r>
        <w:rPr>
          <w:rFonts w:ascii="Times New Roman" w:hAnsi="Times New Roman" w:cs="Times New Roman"/>
        </w:rPr>
        <w:t>4</w:t>
      </w:r>
    </w:p>
    <w:p w14:paraId="14B6E384" w14:textId="39CE99D3" w:rsidR="00C67133" w:rsidRPr="000A0CF5" w:rsidRDefault="00C67133" w:rsidP="00C67133">
      <w:pPr>
        <w:widowControl/>
        <w:spacing w:line="360" w:lineRule="auto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t>Optimized conformers (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sym w:font="Symbol" w:char="F0B3"/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t xml:space="preserve"> 1%) of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N7b</w:t>
      </w:r>
      <w:r w:rsidRPr="000A0CF5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eastAsia="de-DE"/>
        </w:rPr>
        <w:t xml:space="preserve"> 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t>at the B3LYP/6-31+G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t>(d) level with PCM model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t>in MeOH.</w:t>
      </w:r>
    </w:p>
    <w:p w14:paraId="47430769" w14:textId="0A6FE667" w:rsidR="00C67133" w:rsidRPr="005349FF" w:rsidRDefault="00C67133" w:rsidP="00C67133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Cs w:val="21"/>
        </w:rPr>
      </w:pPr>
      <w:r w:rsidRPr="005349FF">
        <w:rPr>
          <w:rFonts w:ascii="Times New Roman" w:eastAsia="宋体" w:hAnsi="Times New Roman" w:cs="Times New Roman" w:hint="eastAsia"/>
          <w:kern w:val="0"/>
          <w:szCs w:val="21"/>
        </w:rPr>
        <w:t>Table S</w:t>
      </w:r>
      <w:r w:rsidR="004512C9" w:rsidRPr="005349FF">
        <w:rPr>
          <w:rFonts w:ascii="Times New Roman" w:eastAsia="宋体" w:hAnsi="Times New Roman" w:cs="Times New Roman"/>
          <w:kern w:val="0"/>
          <w:szCs w:val="21"/>
        </w:rPr>
        <w:t>3</w:t>
      </w:r>
      <w:r w:rsidRPr="005349FF">
        <w:rPr>
          <w:rFonts w:ascii="Times New Roman" w:eastAsia="宋体" w:hAnsi="Times New Roman" w:cs="Times New Roman" w:hint="eastAsia"/>
          <w:kern w:val="0"/>
          <w:szCs w:val="21"/>
        </w:rPr>
        <w:t xml:space="preserve">. </w:t>
      </w:r>
      <w:r w:rsidRPr="005349FF">
        <w:rPr>
          <w:rFonts w:ascii="Times New Roman" w:eastAsia="宋体" w:hAnsi="Times New Roman" w:cs="Times New Roman"/>
          <w:kern w:val="0"/>
          <w:szCs w:val="21"/>
        </w:rPr>
        <w:t xml:space="preserve">Important Thermodynamic Parameters and Conformational Analysis of </w:t>
      </w:r>
      <w:r w:rsidRPr="005349FF">
        <w:rPr>
          <w:rFonts w:ascii="Times New Roman" w:eastAsia="宋体" w:hAnsi="Times New Roman" w:cs="Times New Roman"/>
          <w:b/>
          <w:kern w:val="0"/>
          <w:szCs w:val="21"/>
        </w:rPr>
        <w:t>N7</w:t>
      </w:r>
      <w:r w:rsidRPr="005349FF">
        <w:rPr>
          <w:rFonts w:ascii="Times New Roman" w:eastAsia="宋体" w:hAnsi="Times New Roman" w:cs="Times New Roman" w:hint="eastAsia"/>
          <w:b/>
          <w:kern w:val="0"/>
          <w:szCs w:val="21"/>
        </w:rPr>
        <w:t>b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2744"/>
        <w:gridCol w:w="1555"/>
        <w:gridCol w:w="2686"/>
        <w:gridCol w:w="1321"/>
      </w:tblGrid>
      <w:tr w:rsidR="00153272" w:rsidRPr="00222913" w14:paraId="0F305948" w14:textId="77777777" w:rsidTr="00936DD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2" w:type="pct"/>
            <w:shd w:val="clear" w:color="auto" w:fill="auto"/>
            <w:vAlign w:val="center"/>
          </w:tcPr>
          <w:p w14:paraId="637445F1" w14:textId="77777777" w:rsidR="00153272" w:rsidRPr="00222913" w:rsidRDefault="00153272" w:rsidP="00936DDE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</w:rPr>
            </w:pPr>
            <w:r w:rsidRPr="00222913">
              <w:rPr>
                <w:rFonts w:ascii="Times New Roman" w:hAnsi="Times New Roman" w:cs="Times New Roman"/>
                <w:b w:val="0"/>
              </w:rPr>
              <w:t>Conformations</w:t>
            </w:r>
          </w:p>
        </w:tc>
        <w:tc>
          <w:tcPr>
            <w:tcW w:w="936" w:type="pct"/>
            <w:shd w:val="clear" w:color="auto" w:fill="auto"/>
            <w:vAlign w:val="center"/>
          </w:tcPr>
          <w:p w14:paraId="7EAC09CF" w14:textId="77777777" w:rsidR="00153272" w:rsidRPr="00222913" w:rsidRDefault="00153272" w:rsidP="00936DDE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</w:rPr>
            </w:pPr>
            <w:r w:rsidRPr="00222913">
              <w:rPr>
                <w:rFonts w:ascii="Times New Roman" w:hAnsi="Times New Roman" w:cs="Times New Roman"/>
                <w:b w:val="0"/>
              </w:rPr>
              <w:t>E+ZPE</w:t>
            </w:r>
          </w:p>
        </w:tc>
        <w:tc>
          <w:tcPr>
            <w:tcW w:w="1617" w:type="pct"/>
            <w:shd w:val="clear" w:color="auto" w:fill="auto"/>
            <w:vAlign w:val="center"/>
          </w:tcPr>
          <w:p w14:paraId="2901538B" w14:textId="77777777" w:rsidR="00153272" w:rsidRPr="00222913" w:rsidRDefault="00153272" w:rsidP="00936DDE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</w:rPr>
            </w:pPr>
            <w:r w:rsidRPr="00222913">
              <w:rPr>
                <w:rFonts w:ascii="Times New Roman" w:hAnsi="Times New Roman" w:cs="Times New Roman"/>
                <w:b w:val="0"/>
              </w:rPr>
              <w:t>G</w:t>
            </w:r>
          </w:p>
        </w:tc>
        <w:tc>
          <w:tcPr>
            <w:tcW w:w="795" w:type="pct"/>
            <w:shd w:val="clear" w:color="auto" w:fill="auto"/>
          </w:tcPr>
          <w:p w14:paraId="32EED363" w14:textId="77777777" w:rsidR="00153272" w:rsidRPr="00222913" w:rsidRDefault="00153272" w:rsidP="00936DDE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</w:rPr>
            </w:pPr>
            <w:r w:rsidRPr="00222913">
              <w:rPr>
                <w:rFonts w:ascii="Times New Roman" w:hAnsi="Times New Roman" w:cs="Times New Roman"/>
                <w:b w:val="0"/>
              </w:rPr>
              <w:t>%</w:t>
            </w:r>
          </w:p>
        </w:tc>
      </w:tr>
      <w:tr w:rsidR="00153272" w:rsidRPr="00222913" w14:paraId="10111981" w14:textId="77777777" w:rsidTr="00936DD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2" w:type="pct"/>
            <w:shd w:val="clear" w:color="auto" w:fill="auto"/>
            <w:vAlign w:val="center"/>
          </w:tcPr>
          <w:p w14:paraId="4CDDCA3D" w14:textId="15580898" w:rsidR="00153272" w:rsidRPr="00222913" w:rsidRDefault="00153272" w:rsidP="00153272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lang w:eastAsia="zh-CN"/>
              </w:rPr>
            </w:pPr>
            <w:r w:rsidRPr="00521C58">
              <w:rPr>
                <w:rFonts w:ascii="Times New Roman" w:hAnsi="Times New Roman" w:cs="Times New Roman"/>
                <w:b w:val="0"/>
                <w:bCs w:val="0"/>
              </w:rPr>
              <w:t>N7</w:t>
            </w:r>
            <w:r w:rsidR="00267C9C">
              <w:rPr>
                <w:rFonts w:ascii="Times New Roman" w:hAnsi="Times New Roman" w:cs="Times New Roman"/>
              </w:rPr>
              <w:t>b</w:t>
            </w:r>
            <w:r w:rsidRPr="00153272">
              <w:rPr>
                <w:rFonts w:ascii="Times New Roman" w:hAnsi="Times New Roman" w:cs="Times New Roman"/>
                <w:b w:val="0"/>
                <w:bCs w:val="0"/>
              </w:rPr>
              <w:t>-1</w:t>
            </w:r>
          </w:p>
        </w:tc>
        <w:tc>
          <w:tcPr>
            <w:tcW w:w="936" w:type="pct"/>
            <w:shd w:val="clear" w:color="auto" w:fill="auto"/>
          </w:tcPr>
          <w:p w14:paraId="73A47101" w14:textId="2A59C0D2" w:rsidR="00153272" w:rsidRPr="00222913" w:rsidRDefault="00153272" w:rsidP="00153272">
            <w:pPr>
              <w:spacing w:line="36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153272">
              <w:rPr>
                <w:rFonts w:ascii="Times New Roman" w:eastAsia="宋体" w:hAnsi="Times New Roman" w:cs="Times New Roman"/>
                <w:color w:val="000000"/>
                <w:lang w:eastAsia="zh-CN"/>
              </w:rPr>
              <w:t xml:space="preserve">-1716.85067 </w:t>
            </w:r>
          </w:p>
        </w:tc>
        <w:tc>
          <w:tcPr>
            <w:tcW w:w="1617" w:type="pct"/>
            <w:shd w:val="clear" w:color="auto" w:fill="auto"/>
          </w:tcPr>
          <w:p w14:paraId="06903452" w14:textId="140C842F" w:rsidR="00153272" w:rsidRPr="00222913" w:rsidRDefault="00153272" w:rsidP="00153272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153272">
              <w:rPr>
                <w:rFonts w:ascii="Times New Roman" w:eastAsia="宋体" w:hAnsi="Times New Roman" w:cs="Times New Roman"/>
                <w:color w:val="000000"/>
                <w:lang w:eastAsia="zh-CN"/>
              </w:rPr>
              <w:t xml:space="preserve">-1207.87289 </w:t>
            </w:r>
          </w:p>
        </w:tc>
        <w:tc>
          <w:tcPr>
            <w:tcW w:w="795" w:type="pct"/>
            <w:shd w:val="clear" w:color="auto" w:fill="auto"/>
            <w:vAlign w:val="center"/>
          </w:tcPr>
          <w:p w14:paraId="6533D221" w14:textId="737AB69D" w:rsidR="00153272" w:rsidRPr="00153272" w:rsidRDefault="00153272" w:rsidP="00153272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7366EF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 xml:space="preserve">5.90 </w:t>
            </w:r>
          </w:p>
        </w:tc>
      </w:tr>
      <w:tr w:rsidR="00153272" w:rsidRPr="00222913" w14:paraId="2B6C7C78" w14:textId="77777777" w:rsidTr="00936DDE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2" w:type="pct"/>
            <w:shd w:val="clear" w:color="auto" w:fill="auto"/>
            <w:vAlign w:val="center"/>
          </w:tcPr>
          <w:p w14:paraId="7B0C1159" w14:textId="727240BD" w:rsidR="00153272" w:rsidRPr="00222913" w:rsidRDefault="00153272" w:rsidP="00153272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lang w:eastAsia="zh-CN"/>
              </w:rPr>
            </w:pPr>
            <w:r w:rsidRPr="00521C58">
              <w:rPr>
                <w:rFonts w:ascii="Times New Roman" w:hAnsi="Times New Roman" w:cs="Times New Roman"/>
                <w:b w:val="0"/>
                <w:bCs w:val="0"/>
              </w:rPr>
              <w:t>N7</w:t>
            </w:r>
            <w:r w:rsidR="00267C9C">
              <w:rPr>
                <w:rFonts w:ascii="Times New Roman" w:hAnsi="Times New Roman" w:cs="Times New Roman"/>
              </w:rPr>
              <w:t>b</w:t>
            </w:r>
            <w:r w:rsidRPr="00153272">
              <w:rPr>
                <w:rFonts w:ascii="Times New Roman" w:hAnsi="Times New Roman" w:cs="Times New Roman"/>
                <w:b w:val="0"/>
                <w:bCs w:val="0"/>
              </w:rPr>
              <w:t>-</w:t>
            </w:r>
            <w:r>
              <w:rPr>
                <w:rFonts w:ascii="Times New Roman" w:hAnsi="Times New Roman" w:cs="Times New Roman"/>
                <w:b w:val="0"/>
                <w:bCs w:val="0"/>
              </w:rPr>
              <w:t>2</w:t>
            </w:r>
          </w:p>
        </w:tc>
        <w:tc>
          <w:tcPr>
            <w:tcW w:w="936" w:type="pct"/>
            <w:shd w:val="clear" w:color="auto" w:fill="auto"/>
          </w:tcPr>
          <w:p w14:paraId="190278F9" w14:textId="511F32B4" w:rsidR="00153272" w:rsidRPr="00222913" w:rsidRDefault="00153272" w:rsidP="00153272">
            <w:pPr>
              <w:spacing w:line="36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153272">
              <w:rPr>
                <w:rFonts w:ascii="Times New Roman" w:eastAsia="宋体" w:hAnsi="Times New Roman" w:cs="Times New Roman"/>
                <w:color w:val="000000"/>
                <w:lang w:eastAsia="zh-CN"/>
              </w:rPr>
              <w:t xml:space="preserve">-1716.85072 </w:t>
            </w:r>
          </w:p>
        </w:tc>
        <w:tc>
          <w:tcPr>
            <w:tcW w:w="1617" w:type="pct"/>
            <w:shd w:val="clear" w:color="auto" w:fill="auto"/>
          </w:tcPr>
          <w:p w14:paraId="0EE7A2D4" w14:textId="58398C57" w:rsidR="00153272" w:rsidRPr="00222913" w:rsidRDefault="00153272" w:rsidP="00153272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153272">
              <w:rPr>
                <w:rFonts w:ascii="Times New Roman" w:eastAsia="宋体" w:hAnsi="Times New Roman" w:cs="Times New Roman"/>
                <w:color w:val="000000"/>
                <w:lang w:eastAsia="zh-CN"/>
              </w:rPr>
              <w:t xml:space="preserve">-1207.87441 </w:t>
            </w:r>
          </w:p>
        </w:tc>
        <w:tc>
          <w:tcPr>
            <w:tcW w:w="795" w:type="pct"/>
            <w:shd w:val="clear" w:color="auto" w:fill="auto"/>
            <w:vAlign w:val="center"/>
          </w:tcPr>
          <w:p w14:paraId="675E6599" w14:textId="6CCC1891" w:rsidR="00153272" w:rsidRPr="00153272" w:rsidRDefault="00153272" w:rsidP="00153272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7366EF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 xml:space="preserve">29.50 </w:t>
            </w:r>
          </w:p>
        </w:tc>
      </w:tr>
      <w:tr w:rsidR="00153272" w:rsidRPr="00222913" w14:paraId="327747FA" w14:textId="77777777" w:rsidTr="00936DD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2" w:type="pct"/>
            <w:shd w:val="clear" w:color="auto" w:fill="auto"/>
            <w:vAlign w:val="center"/>
          </w:tcPr>
          <w:p w14:paraId="7BEFD1EB" w14:textId="1028BBD9" w:rsidR="00153272" w:rsidRPr="00222913" w:rsidRDefault="00153272" w:rsidP="00153272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lang w:eastAsia="zh-CN"/>
              </w:rPr>
            </w:pPr>
            <w:r w:rsidRPr="00521C58">
              <w:rPr>
                <w:rFonts w:ascii="Times New Roman" w:hAnsi="Times New Roman" w:cs="Times New Roman"/>
                <w:b w:val="0"/>
                <w:bCs w:val="0"/>
              </w:rPr>
              <w:t>N7</w:t>
            </w:r>
            <w:r w:rsidR="00267C9C">
              <w:rPr>
                <w:rFonts w:ascii="Times New Roman" w:hAnsi="Times New Roman" w:cs="Times New Roman"/>
              </w:rPr>
              <w:t>b</w:t>
            </w:r>
            <w:r w:rsidRPr="00153272">
              <w:rPr>
                <w:rFonts w:ascii="Times New Roman" w:hAnsi="Times New Roman" w:cs="Times New Roman"/>
                <w:b w:val="0"/>
                <w:bCs w:val="0"/>
              </w:rPr>
              <w:t>-</w:t>
            </w:r>
            <w:r>
              <w:rPr>
                <w:rFonts w:ascii="Times New Roman" w:hAnsi="Times New Roman" w:cs="Times New Roman"/>
                <w:b w:val="0"/>
                <w:bCs w:val="0"/>
              </w:rPr>
              <w:t>3</w:t>
            </w:r>
          </w:p>
        </w:tc>
        <w:tc>
          <w:tcPr>
            <w:tcW w:w="936" w:type="pct"/>
            <w:shd w:val="clear" w:color="auto" w:fill="auto"/>
          </w:tcPr>
          <w:p w14:paraId="3A552BC4" w14:textId="6A4D2656" w:rsidR="00153272" w:rsidRPr="00222913" w:rsidRDefault="00153272" w:rsidP="00153272">
            <w:pPr>
              <w:spacing w:line="36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153272">
              <w:rPr>
                <w:rFonts w:ascii="Times New Roman" w:eastAsia="宋体" w:hAnsi="Times New Roman" w:cs="Times New Roman"/>
                <w:color w:val="000000"/>
                <w:lang w:eastAsia="zh-CN"/>
              </w:rPr>
              <w:t xml:space="preserve">-1716.85072 </w:t>
            </w:r>
          </w:p>
        </w:tc>
        <w:tc>
          <w:tcPr>
            <w:tcW w:w="1617" w:type="pct"/>
            <w:shd w:val="clear" w:color="auto" w:fill="auto"/>
          </w:tcPr>
          <w:p w14:paraId="707CE0BB" w14:textId="0220FA50" w:rsidR="00153272" w:rsidRPr="00222913" w:rsidRDefault="00153272" w:rsidP="00153272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153272">
              <w:rPr>
                <w:rFonts w:ascii="Times New Roman" w:eastAsia="宋体" w:hAnsi="Times New Roman" w:cs="Times New Roman"/>
                <w:color w:val="000000"/>
                <w:lang w:eastAsia="zh-CN"/>
              </w:rPr>
              <w:t>-1207.87389</w:t>
            </w:r>
          </w:p>
        </w:tc>
        <w:tc>
          <w:tcPr>
            <w:tcW w:w="795" w:type="pct"/>
            <w:shd w:val="clear" w:color="auto" w:fill="auto"/>
            <w:vAlign w:val="center"/>
          </w:tcPr>
          <w:p w14:paraId="01C660AC" w14:textId="1D0939F9" w:rsidR="00153272" w:rsidRPr="00153272" w:rsidRDefault="00153272" w:rsidP="00153272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7366EF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 xml:space="preserve">17.00 </w:t>
            </w:r>
          </w:p>
        </w:tc>
      </w:tr>
      <w:tr w:rsidR="00153272" w:rsidRPr="00222913" w14:paraId="6BC45A73" w14:textId="77777777" w:rsidTr="00936DDE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2" w:type="pct"/>
            <w:shd w:val="clear" w:color="auto" w:fill="auto"/>
            <w:vAlign w:val="center"/>
          </w:tcPr>
          <w:p w14:paraId="25112315" w14:textId="75FFC8F7" w:rsidR="00153272" w:rsidRPr="00521C58" w:rsidRDefault="00153272" w:rsidP="00153272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r w:rsidRPr="00521C58">
              <w:rPr>
                <w:rFonts w:ascii="Times New Roman" w:hAnsi="Times New Roman" w:cs="Times New Roman"/>
                <w:b w:val="0"/>
                <w:bCs w:val="0"/>
              </w:rPr>
              <w:lastRenderedPageBreak/>
              <w:t>N7</w:t>
            </w:r>
            <w:r w:rsidR="00267C9C">
              <w:rPr>
                <w:rFonts w:ascii="Times New Roman" w:hAnsi="Times New Roman" w:cs="Times New Roman"/>
              </w:rPr>
              <w:t>b</w:t>
            </w:r>
            <w:r w:rsidRPr="00153272">
              <w:rPr>
                <w:rFonts w:ascii="Times New Roman" w:hAnsi="Times New Roman" w:cs="Times New Roman"/>
                <w:b w:val="0"/>
                <w:bCs w:val="0"/>
              </w:rPr>
              <w:t>-</w:t>
            </w:r>
            <w:r>
              <w:rPr>
                <w:rFonts w:ascii="Times New Roman" w:hAnsi="Times New Roman" w:cs="Times New Roman"/>
                <w:b w:val="0"/>
                <w:bCs w:val="0"/>
              </w:rPr>
              <w:t>4</w:t>
            </w:r>
          </w:p>
        </w:tc>
        <w:tc>
          <w:tcPr>
            <w:tcW w:w="936" w:type="pct"/>
            <w:shd w:val="clear" w:color="auto" w:fill="auto"/>
          </w:tcPr>
          <w:p w14:paraId="1D7B9E45" w14:textId="0C51C835" w:rsidR="00153272" w:rsidRPr="00153272" w:rsidRDefault="00153272" w:rsidP="00153272">
            <w:pPr>
              <w:spacing w:line="36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153272">
              <w:rPr>
                <w:rFonts w:ascii="Times New Roman" w:eastAsia="宋体" w:hAnsi="Times New Roman" w:cs="Times New Roman"/>
                <w:color w:val="000000"/>
                <w:lang w:eastAsia="zh-CN"/>
              </w:rPr>
              <w:t xml:space="preserve">-1716.85071 </w:t>
            </w:r>
          </w:p>
        </w:tc>
        <w:tc>
          <w:tcPr>
            <w:tcW w:w="1617" w:type="pct"/>
            <w:shd w:val="clear" w:color="auto" w:fill="auto"/>
          </w:tcPr>
          <w:p w14:paraId="2A73750A" w14:textId="27034192" w:rsidR="00153272" w:rsidRPr="00153272" w:rsidRDefault="00153272" w:rsidP="00153272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153272">
              <w:rPr>
                <w:rFonts w:ascii="Times New Roman" w:eastAsia="宋体" w:hAnsi="Times New Roman" w:cs="Times New Roman"/>
                <w:color w:val="000000"/>
                <w:lang w:eastAsia="zh-CN"/>
              </w:rPr>
              <w:t xml:space="preserve">-1207.87484 </w:t>
            </w:r>
          </w:p>
        </w:tc>
        <w:tc>
          <w:tcPr>
            <w:tcW w:w="795" w:type="pct"/>
            <w:shd w:val="clear" w:color="auto" w:fill="auto"/>
            <w:vAlign w:val="center"/>
          </w:tcPr>
          <w:p w14:paraId="2A5DCE69" w14:textId="0C9BE96E" w:rsidR="00153272" w:rsidRPr="007366EF" w:rsidRDefault="00153272" w:rsidP="00153272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7366EF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 xml:space="preserve">46.60 </w:t>
            </w:r>
          </w:p>
        </w:tc>
      </w:tr>
    </w:tbl>
    <w:p w14:paraId="60694B17" w14:textId="65E6B36A" w:rsidR="00627286" w:rsidRPr="00222913" w:rsidRDefault="00627286" w:rsidP="00627286">
      <w:pPr>
        <w:spacing w:line="360" w:lineRule="auto"/>
        <w:rPr>
          <w:rFonts w:ascii="Times New Roman" w:hAnsi="Times New Roman" w:cs="Times New Roman"/>
        </w:rPr>
      </w:pPr>
      <w:r w:rsidRPr="00222913">
        <w:rPr>
          <w:rFonts w:ascii="Times New Roman" w:hAnsi="Times New Roman" w:cs="Times New Roman"/>
        </w:rPr>
        <w:t xml:space="preserve">E+ZPE: total energy with </w:t>
      </w:r>
      <w:r w:rsidR="002516DA" w:rsidRPr="00222913">
        <w:rPr>
          <w:rFonts w:ascii="Times New Roman" w:hAnsi="Times New Roman" w:cs="Times New Roman"/>
        </w:rPr>
        <w:t>zero-point</w:t>
      </w:r>
      <w:r w:rsidRPr="00222913">
        <w:rPr>
          <w:rFonts w:ascii="Times New Roman" w:hAnsi="Times New Roman" w:cs="Times New Roman"/>
        </w:rPr>
        <w:t xml:space="preserve"> energy; G: Gibbs free energy; P: conformational distributions calculated from relative Gibbs free energy.</w:t>
      </w:r>
    </w:p>
    <w:p w14:paraId="427288CC" w14:textId="77777777" w:rsidR="00627286" w:rsidRPr="00222913" w:rsidRDefault="00627286" w:rsidP="00627286">
      <w:pPr>
        <w:spacing w:line="360" w:lineRule="auto"/>
        <w:rPr>
          <w:rFonts w:ascii="Times New Roman" w:hAnsi="Times New Roman" w:cs="Times New Roman"/>
        </w:rPr>
      </w:pPr>
    </w:p>
    <w:p w14:paraId="3EF6D2FA" w14:textId="77777777" w:rsidR="00627286" w:rsidRPr="00222913" w:rsidRDefault="00627286" w:rsidP="00627286">
      <w:pPr>
        <w:spacing w:line="360" w:lineRule="auto"/>
        <w:rPr>
          <w:rFonts w:ascii="Times New Roman" w:hAnsi="Times New Roman" w:cs="Times New Roman"/>
        </w:rPr>
      </w:pPr>
    </w:p>
    <w:p w14:paraId="4338694C" w14:textId="50C89832" w:rsidR="00C67133" w:rsidRPr="005349FF" w:rsidRDefault="00627286" w:rsidP="005349FF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</w:rPr>
        <w:t>Table S</w:t>
      </w:r>
      <w:r w:rsidR="004512C9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 w:hint="eastAsia"/>
        </w:rPr>
        <w:t xml:space="preserve">. </w:t>
      </w:r>
      <w:r w:rsidRPr="00222913">
        <w:rPr>
          <w:rFonts w:ascii="Times New Roman" w:hAnsi="Times New Roman" w:cs="Times New Roman"/>
          <w:color w:val="000000"/>
        </w:rPr>
        <w:t xml:space="preserve">Optimized Cartesian Coordinate of compound </w:t>
      </w:r>
      <w:r w:rsidRPr="00CD7950">
        <w:rPr>
          <w:rFonts w:ascii="Times New Roman" w:hAnsi="Times New Roman" w:cs="Times New Roman"/>
          <w:b/>
          <w:bCs/>
        </w:rPr>
        <w:t>N7</w:t>
      </w:r>
      <w:r>
        <w:rPr>
          <w:rFonts w:ascii="Times New Roman" w:hAnsi="Times New Roman" w:cs="Times New Roman"/>
        </w:rPr>
        <w:t>b</w:t>
      </w:r>
      <w:r w:rsidRPr="00222913">
        <w:rPr>
          <w:rFonts w:ascii="Times New Roman" w:hAnsi="Times New Roman" w:cs="Times New Roman"/>
          <w:b/>
          <w:bCs/>
          <w:color w:val="000000"/>
        </w:rPr>
        <w:t xml:space="preserve"> </w:t>
      </w:r>
      <w:r w:rsidRPr="00222913">
        <w:rPr>
          <w:rFonts w:ascii="Times New Roman" w:hAnsi="Times New Roman" w:cs="Times New Roman"/>
          <w:color w:val="000000"/>
        </w:rPr>
        <w:t>at B3LYP/6-31G (d, p) level in MeOH Using the PCM Model</w:t>
      </w:r>
    </w:p>
    <w:tbl>
      <w:tblPr>
        <w:tblW w:w="8374" w:type="dxa"/>
        <w:tblLook w:val="04A0" w:firstRow="1" w:lastRow="0" w:firstColumn="1" w:lastColumn="0" w:noHBand="0" w:noVBand="1"/>
      </w:tblPr>
      <w:tblGrid>
        <w:gridCol w:w="709"/>
        <w:gridCol w:w="763"/>
        <w:gridCol w:w="1080"/>
        <w:gridCol w:w="1134"/>
        <w:gridCol w:w="1134"/>
        <w:gridCol w:w="1134"/>
        <w:gridCol w:w="1276"/>
        <w:gridCol w:w="1144"/>
      </w:tblGrid>
      <w:tr w:rsidR="00627286" w:rsidRPr="00627286" w14:paraId="05843D0F" w14:textId="77777777" w:rsidTr="00627286">
        <w:trPr>
          <w:trHeight w:val="280"/>
        </w:trPr>
        <w:tc>
          <w:tcPr>
            <w:tcW w:w="709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6E59F9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No.</w:t>
            </w:r>
          </w:p>
        </w:tc>
        <w:tc>
          <w:tcPr>
            <w:tcW w:w="763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229209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Atom</w:t>
            </w:r>
          </w:p>
        </w:tc>
        <w:tc>
          <w:tcPr>
            <w:tcW w:w="3348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ED39FBC" w14:textId="18F54F0A" w:rsidR="00627286" w:rsidRPr="00627286" w:rsidRDefault="00BC2593" w:rsidP="00BC2593">
            <w:pPr>
              <w:widowControl/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24"/>
                <w:szCs w:val="24"/>
              </w:rPr>
              <w:t>N7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b</w:t>
            </w: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</w:t>
            </w:r>
          </w:p>
        </w:tc>
        <w:tc>
          <w:tcPr>
            <w:tcW w:w="3554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7A3E491" w14:textId="0976AF1C" w:rsidR="00627286" w:rsidRPr="00BC2593" w:rsidRDefault="00BC2593" w:rsidP="00BC2593">
            <w:pPr>
              <w:widowControl/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24"/>
                <w:szCs w:val="24"/>
              </w:rPr>
              <w:t>N7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b</w:t>
            </w: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</w:t>
            </w:r>
          </w:p>
        </w:tc>
      </w:tr>
      <w:tr w:rsidR="00627286" w:rsidRPr="00627286" w14:paraId="04847965" w14:textId="77777777" w:rsidTr="00627286">
        <w:trPr>
          <w:trHeight w:val="280"/>
        </w:trPr>
        <w:tc>
          <w:tcPr>
            <w:tcW w:w="709" w:type="dxa"/>
            <w:vMerge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3D272CA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63" w:type="dxa"/>
            <w:vMerge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22E827EF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F50B09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X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592CC7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Y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BBA1179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Z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C3D238C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X</w:t>
            </w:r>
          </w:p>
        </w:tc>
        <w:tc>
          <w:tcPr>
            <w:tcW w:w="127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089B4D7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Y</w:t>
            </w:r>
          </w:p>
        </w:tc>
        <w:tc>
          <w:tcPr>
            <w:tcW w:w="114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DEB3CB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Z</w:t>
            </w:r>
          </w:p>
        </w:tc>
      </w:tr>
      <w:tr w:rsidR="00627286" w:rsidRPr="00627286" w14:paraId="61C3EED6" w14:textId="77777777" w:rsidTr="00627286">
        <w:trPr>
          <w:trHeight w:val="280"/>
        </w:trPr>
        <w:tc>
          <w:tcPr>
            <w:tcW w:w="709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31D8E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</w:t>
            </w:r>
          </w:p>
        </w:tc>
        <w:tc>
          <w:tcPr>
            <w:tcW w:w="763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5A0AA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5682A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7001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DE208C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1846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936E67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6998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FF539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5573</w:t>
            </w:r>
          </w:p>
        </w:tc>
        <w:tc>
          <w:tcPr>
            <w:tcW w:w="1276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35959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6207</w:t>
            </w:r>
          </w:p>
        </w:tc>
        <w:tc>
          <w:tcPr>
            <w:tcW w:w="1144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B90A0F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2231</w:t>
            </w:r>
          </w:p>
        </w:tc>
      </w:tr>
      <w:tr w:rsidR="00627286" w:rsidRPr="00627286" w14:paraId="55162132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AE7EA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3DB0A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ADA97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647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4A1A3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045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DB578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295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B91FA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335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FFF2B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3203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0FB81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476</w:t>
            </w:r>
          </w:p>
        </w:tc>
      </w:tr>
      <w:tr w:rsidR="00627286" w:rsidRPr="00627286" w14:paraId="3316A3DF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04691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40366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72E25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81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62A2F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7178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129267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702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876DDC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814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8E4EB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1563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6F7CE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8056</w:t>
            </w:r>
          </w:p>
        </w:tc>
      </w:tr>
      <w:tr w:rsidR="00627286" w:rsidRPr="00627286" w14:paraId="40CCDE48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997D9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7348E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C0408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876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782B8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847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2A7B2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947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C3B8D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577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9643D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7315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B4F94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173</w:t>
            </w:r>
          </w:p>
        </w:tc>
      </w:tr>
      <w:tr w:rsidR="00627286" w:rsidRPr="00627286" w14:paraId="697FE0D0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784BCC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008A3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C2D67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776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AA6A7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583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C281B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056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F7FFD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967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1E75DC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2655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9C268F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0701</w:t>
            </w:r>
          </w:p>
        </w:tc>
      </w:tr>
      <w:tr w:rsidR="00627286" w:rsidRPr="00627286" w14:paraId="6A8F8EDD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E07EF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7495F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A9E757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8569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1CE0CC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109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E8FD6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2212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4E25A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0789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07F57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55084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601EF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27171</w:t>
            </w:r>
          </w:p>
        </w:tc>
      </w:tr>
      <w:tr w:rsidR="00627286" w:rsidRPr="00627286" w14:paraId="2EF093A5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689E89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96B6F9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F65A0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713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E99EA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215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7774B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945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C5250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851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29B51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73075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14F46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5238</w:t>
            </w:r>
          </w:p>
        </w:tc>
      </w:tr>
      <w:tr w:rsidR="00627286" w:rsidRPr="00627286" w14:paraId="7518154F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5CE95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8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6FDA7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1CBB6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4788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4D624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112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BF7F0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838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781AF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4673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AF21C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9095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B014B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0511</w:t>
            </w:r>
          </w:p>
        </w:tc>
      </w:tr>
      <w:tr w:rsidR="00627286" w:rsidRPr="00627286" w14:paraId="6681E186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F66D9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9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D5FC8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45073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9591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32390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0042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C25A9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777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19602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1641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8A1B6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71173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49D51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7938</w:t>
            </w:r>
          </w:p>
        </w:tc>
      </w:tr>
      <w:tr w:rsidR="00627286" w:rsidRPr="00627286" w14:paraId="0DCCFDC9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B5B4D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0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E64EF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6FB3B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6273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4F565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214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B02B0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772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6FD389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5388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12EB8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47212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E2CC8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9455</w:t>
            </w:r>
          </w:p>
        </w:tc>
      </w:tr>
      <w:tr w:rsidR="00627286" w:rsidRPr="00627286" w14:paraId="739B3B55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30B80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1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118EC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9E7F9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7340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92B3C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818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06C78F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055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2287A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1400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B9D45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78485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134DC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769</w:t>
            </w:r>
          </w:p>
        </w:tc>
      </w:tr>
      <w:tr w:rsidR="00627286" w:rsidRPr="00627286" w14:paraId="5CF170A9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4011A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2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F1411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5B66B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749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7FBC37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730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6465F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243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A99D3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1139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00F59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9652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DA54BC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1173</w:t>
            </w:r>
          </w:p>
        </w:tc>
      </w:tr>
      <w:tr w:rsidR="00627286" w:rsidRPr="00627286" w14:paraId="6A594080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7BDE5C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3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0E3687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4EC157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719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5C20D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514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63AF4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259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48A10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5624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561DB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3929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BE308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8687</w:t>
            </w:r>
          </w:p>
        </w:tc>
      </w:tr>
      <w:tr w:rsidR="00627286" w:rsidRPr="00627286" w14:paraId="1470449E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0C5FF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4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C97A8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6EDFD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6088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8D2D0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906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05C9D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824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1D7549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9657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2910C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58157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74FF3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0156</w:t>
            </w:r>
          </w:p>
        </w:tc>
      </w:tr>
      <w:tr w:rsidR="00627286" w:rsidRPr="00627286" w14:paraId="7E111B7E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050E2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5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FBF2B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9A169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6042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6171B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20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54C25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29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B142C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0200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5C843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8244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4938B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4206</w:t>
            </w:r>
          </w:p>
        </w:tc>
      </w:tr>
      <w:tr w:rsidR="00627286" w:rsidRPr="00627286" w14:paraId="53FF4EDD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58A35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6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7F101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99AB0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8649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42456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468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6DDD9C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116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DB64F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3277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BC560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954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3D3AA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3197</w:t>
            </w:r>
          </w:p>
        </w:tc>
      </w:tr>
      <w:tr w:rsidR="00627286" w:rsidRPr="00627286" w14:paraId="5EC5A8A2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81516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7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1D6D9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02B73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5187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3A8B3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7086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FBDAE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036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0AB26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0096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6B005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0587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FA060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0655</w:t>
            </w:r>
          </w:p>
        </w:tc>
      </w:tr>
      <w:tr w:rsidR="00627286" w:rsidRPr="00627286" w14:paraId="1FFFE4E4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E33F3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8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FE190C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13ADF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5586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049C17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499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E4F84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025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1547B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0817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6CC007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15826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0F74C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7478</w:t>
            </w:r>
          </w:p>
        </w:tc>
      </w:tr>
      <w:tr w:rsidR="00627286" w:rsidRPr="00627286" w14:paraId="318B9367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FCC1A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9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9E718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74EDB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742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CFE0B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155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EBB919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1890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28C2E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5019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CA1B6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51949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8AA93F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77034</w:t>
            </w:r>
          </w:p>
        </w:tc>
      </w:tr>
      <w:tr w:rsidR="00627286" w:rsidRPr="00627286" w14:paraId="1F9BA6CB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A2B52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0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0B7D3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D08D97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9556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D49A1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0326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27719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541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3C970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3180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7AA8B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95689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A7E8D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0538</w:t>
            </w:r>
          </w:p>
        </w:tc>
      </w:tr>
      <w:tr w:rsidR="00627286" w:rsidRPr="00627286" w14:paraId="06476E0B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5A7FC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lastRenderedPageBreak/>
              <w:t>21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E5D54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34F88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4354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2E981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382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8CEC9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4805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5E297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5852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69795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47427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60166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9722</w:t>
            </w:r>
          </w:p>
        </w:tc>
      </w:tr>
      <w:tr w:rsidR="00627286" w:rsidRPr="00627286" w14:paraId="32BE0417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55579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2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0D18A9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77F43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5563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E0E69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4771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FB8F1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344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AE3E6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39697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9CBA6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45056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A8CC9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099</w:t>
            </w:r>
          </w:p>
        </w:tc>
      </w:tr>
      <w:tr w:rsidR="00627286" w:rsidRPr="00627286" w14:paraId="4811CE1F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AFBF8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3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5330FF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8BA51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935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4A3AC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53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BCC33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8107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99412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713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64B73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8693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D6875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01927</w:t>
            </w:r>
          </w:p>
        </w:tc>
      </w:tr>
      <w:tr w:rsidR="00627286" w:rsidRPr="00627286" w14:paraId="56F7F005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1D4EB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4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62431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B567A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8264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5673D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9022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A6065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226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4D591F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7906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60D23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03119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6DDE5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6674</w:t>
            </w:r>
          </w:p>
        </w:tc>
      </w:tr>
      <w:tr w:rsidR="00627286" w:rsidRPr="00627286" w14:paraId="058494DE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BFDB0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5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42E5B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72E06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821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18266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497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8582A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692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F2F11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3511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184C8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92945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3BFDC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4164</w:t>
            </w:r>
          </w:p>
        </w:tc>
      </w:tr>
      <w:tr w:rsidR="00627286" w:rsidRPr="00627286" w14:paraId="2DA3ABC3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4FB1A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6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5E7B6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B0F94F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899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590BE9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9624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2ADD0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081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6E719F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0917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09A1F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5687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96C22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9948</w:t>
            </w:r>
          </w:p>
        </w:tc>
      </w:tr>
      <w:tr w:rsidR="00627286" w:rsidRPr="00627286" w14:paraId="41F69B71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011DE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7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E4D40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A6D18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7501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C02E4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84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BC79F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127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A0C61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2741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DC1867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31446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A0FC2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2339</w:t>
            </w:r>
          </w:p>
        </w:tc>
      </w:tr>
      <w:tr w:rsidR="00627286" w:rsidRPr="00627286" w14:paraId="616AD07D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B6232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8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6E8419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CEAE7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0623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08D17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9079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58BD3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6291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5EB70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5134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A134A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41667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6ED19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78587</w:t>
            </w:r>
          </w:p>
        </w:tc>
      </w:tr>
      <w:tr w:rsidR="00627286" w:rsidRPr="00627286" w14:paraId="3D498674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CD2E5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9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76AA4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6F18E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0089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1ADE6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4725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D243A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2789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7AF0C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8565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74E81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35316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F807A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5732</w:t>
            </w:r>
          </w:p>
        </w:tc>
      </w:tr>
      <w:tr w:rsidR="00627286" w:rsidRPr="00627286" w14:paraId="56ECF88F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B7D73F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0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C9743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7B2947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5435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EB92CF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9781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6BFF8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38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364F8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4870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94FEEC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86414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04959F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8637</w:t>
            </w:r>
          </w:p>
        </w:tc>
      </w:tr>
      <w:tr w:rsidR="00627286" w:rsidRPr="00627286" w14:paraId="6501261A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08734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1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3AF86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59700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0431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2C5F4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6949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4F848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473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9CEEC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6284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808B0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06807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6168DF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16703</w:t>
            </w:r>
          </w:p>
        </w:tc>
      </w:tr>
      <w:tr w:rsidR="00627286" w:rsidRPr="00627286" w14:paraId="4D08FA8D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1F8D4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2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7BFB3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606057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9971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5CC5D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2472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1EB9F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041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D067E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4723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2E235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1376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0DA89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21526</w:t>
            </w:r>
          </w:p>
        </w:tc>
      </w:tr>
      <w:tr w:rsidR="00627286" w:rsidRPr="00627286" w14:paraId="40B63882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80C35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3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D2014C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8898A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4983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55028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2019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4FCAF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066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2952B9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87273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574E8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8748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6BC02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5841</w:t>
            </w:r>
          </w:p>
        </w:tc>
      </w:tr>
      <w:tr w:rsidR="00627286" w:rsidRPr="00627286" w14:paraId="5900A3C5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A2A58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4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B3EF5F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F3017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672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8C89B9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612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8C675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020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64FBA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3287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16EBF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82976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683D3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6538</w:t>
            </w:r>
          </w:p>
        </w:tc>
      </w:tr>
      <w:tr w:rsidR="00627286" w:rsidRPr="00627286" w14:paraId="732386C0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97990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5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D680E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1CE6B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4553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CB62B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22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97638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695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D1B90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8893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B37DD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03868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EE403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4789</w:t>
            </w:r>
          </w:p>
        </w:tc>
      </w:tr>
      <w:tr w:rsidR="00627286" w:rsidRPr="00627286" w14:paraId="7B9DA4D1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F57A3F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6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5F9E8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515A2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213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FBDA4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4294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F2201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973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C6496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7120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FAEAF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5537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147A1F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5611</w:t>
            </w:r>
          </w:p>
        </w:tc>
      </w:tr>
      <w:tr w:rsidR="00627286" w:rsidRPr="00627286" w14:paraId="613655B2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C8D08C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7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F576F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E2592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92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82B1B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5683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E97CA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105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5FAFB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4753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E5D1C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3206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ADC39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1029</w:t>
            </w:r>
          </w:p>
        </w:tc>
      </w:tr>
      <w:tr w:rsidR="00627286" w:rsidRPr="00627286" w14:paraId="5D79680F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826AA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8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424C1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6E6D9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5833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6E31A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4997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730B8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93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8D7D8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614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147A5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5704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A5D8C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83042</w:t>
            </w:r>
          </w:p>
        </w:tc>
      </w:tr>
      <w:tr w:rsidR="00627286" w:rsidRPr="00627286" w14:paraId="6A63C1E3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9A02A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9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63CC0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96235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1405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D5DC4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021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70615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270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522BE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16895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6A2D4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1022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57F52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6593</w:t>
            </w:r>
          </w:p>
        </w:tc>
      </w:tr>
      <w:tr w:rsidR="00627286" w:rsidRPr="00627286" w14:paraId="0F389ADC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12059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0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6C7F4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5C1E2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740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FCFFE7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354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F21CE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645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4CB26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2571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64C80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1831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5A674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8828</w:t>
            </w:r>
          </w:p>
        </w:tc>
      </w:tr>
      <w:tr w:rsidR="00627286" w:rsidRPr="00627286" w14:paraId="7A8D7030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99A6C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1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9F738F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21244C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772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7A27F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2390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5B021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03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6C3FB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088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D61A97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2197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C6E00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1378</w:t>
            </w:r>
          </w:p>
        </w:tc>
      </w:tr>
      <w:tr w:rsidR="00627286" w:rsidRPr="00627286" w14:paraId="31B193E2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15E71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2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4FF8D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08FCA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4274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D1A29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05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57EB87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939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F35E0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27974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6A1C8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6793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D59B3F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493</w:t>
            </w:r>
          </w:p>
        </w:tc>
      </w:tr>
      <w:tr w:rsidR="00627286" w:rsidRPr="00627286" w14:paraId="4F435EEF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83105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3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164E7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CC1C6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1451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6B06C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772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EF7B9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937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647F3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9053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71E98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80226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19AE6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317</w:t>
            </w:r>
          </w:p>
        </w:tc>
      </w:tr>
      <w:tr w:rsidR="00627286" w:rsidRPr="00627286" w14:paraId="3034C301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9DCA4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4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66866C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3FBBA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5707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0E7DAF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892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F88D2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75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4AC37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8651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3A7B7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9277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9F2AA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2575</w:t>
            </w:r>
          </w:p>
        </w:tc>
      </w:tr>
      <w:tr w:rsidR="00627286" w:rsidRPr="00627286" w14:paraId="1C9C2649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29D1F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5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68809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1AF45C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4014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1D216C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16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98085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020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8414B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52931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1AC18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95939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7E980F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01388</w:t>
            </w:r>
          </w:p>
        </w:tc>
      </w:tr>
      <w:tr w:rsidR="00627286" w:rsidRPr="00627286" w14:paraId="453BE1B8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756E2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6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107BE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N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6E38A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5473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80B33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166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691110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217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C06DD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93336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43124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3431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20C53F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9381</w:t>
            </w:r>
          </w:p>
        </w:tc>
      </w:tr>
      <w:tr w:rsidR="00627286" w:rsidRPr="00627286" w14:paraId="61FCF487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4F35E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7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D37B2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28E67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5692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1DD512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074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83E0B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128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50A9C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1633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8DA38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0034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C6B43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5455</w:t>
            </w:r>
          </w:p>
        </w:tc>
      </w:tr>
      <w:tr w:rsidR="00627286" w:rsidRPr="00627286" w14:paraId="65FF9569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3DC89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8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46381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E2399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4896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C77BD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5132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E7C7B9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577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E5B00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77692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9F536F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4977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50C76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2323</w:t>
            </w:r>
          </w:p>
        </w:tc>
      </w:tr>
      <w:tr w:rsidR="00627286" w:rsidRPr="00627286" w14:paraId="38D6EE2E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13BDE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9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68275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B952A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1956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A5812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4342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597C6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413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0577B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51548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CDB511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267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A8191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1658</w:t>
            </w:r>
          </w:p>
        </w:tc>
      </w:tr>
      <w:tr w:rsidR="00627286" w:rsidRPr="00627286" w14:paraId="02B56C57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7C335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lastRenderedPageBreak/>
              <w:t>50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CAD8F7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F24A5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380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1A671C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549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F27AE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1698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61F90A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5309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9BB78C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48223</w:t>
            </w:r>
          </w:p>
        </w:tc>
        <w:tc>
          <w:tcPr>
            <w:tcW w:w="11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DD313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4409</w:t>
            </w:r>
          </w:p>
        </w:tc>
      </w:tr>
      <w:tr w:rsidR="00627286" w:rsidRPr="00627286" w14:paraId="16E3E943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0A04EC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1</w:t>
            </w:r>
          </w:p>
        </w:tc>
        <w:tc>
          <w:tcPr>
            <w:tcW w:w="76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6B97DE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8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AE111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13743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D21D7C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5166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C1E335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4859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3634D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08084</w:t>
            </w:r>
          </w:p>
        </w:tc>
        <w:tc>
          <w:tcPr>
            <w:tcW w:w="127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959B47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1998</w:t>
            </w:r>
          </w:p>
        </w:tc>
        <w:tc>
          <w:tcPr>
            <w:tcW w:w="114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72F31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879</w:t>
            </w:r>
          </w:p>
        </w:tc>
      </w:tr>
      <w:tr w:rsidR="00627286" w:rsidRPr="00627286" w14:paraId="3E7E5DDC" w14:textId="77777777" w:rsidTr="00627286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0785C2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2</w:t>
            </w:r>
          </w:p>
        </w:tc>
        <w:tc>
          <w:tcPr>
            <w:tcW w:w="76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473E91B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DC29FB4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8916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E758FA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407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F14327D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5578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4E1A9D3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8483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03CB0E8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162</w:t>
            </w:r>
          </w:p>
        </w:tc>
        <w:tc>
          <w:tcPr>
            <w:tcW w:w="114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35BA966" w14:textId="77777777" w:rsidR="00627286" w:rsidRPr="00627286" w:rsidRDefault="00627286" w:rsidP="00627286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48975</w:t>
            </w:r>
          </w:p>
        </w:tc>
      </w:tr>
    </w:tbl>
    <w:p w14:paraId="011ADCF8" w14:textId="7E9BD601" w:rsidR="00B242A9" w:rsidRDefault="00B242A9" w:rsidP="007366EF"/>
    <w:tbl>
      <w:tblPr>
        <w:tblW w:w="8374" w:type="dxa"/>
        <w:tblLook w:val="04A0" w:firstRow="1" w:lastRow="0" w:firstColumn="1" w:lastColumn="0" w:noHBand="0" w:noVBand="1"/>
      </w:tblPr>
      <w:tblGrid>
        <w:gridCol w:w="709"/>
        <w:gridCol w:w="763"/>
        <w:gridCol w:w="1080"/>
        <w:gridCol w:w="1134"/>
        <w:gridCol w:w="1134"/>
        <w:gridCol w:w="1134"/>
        <w:gridCol w:w="1134"/>
        <w:gridCol w:w="1286"/>
      </w:tblGrid>
      <w:tr w:rsidR="00627286" w:rsidRPr="00627286" w14:paraId="630852A9" w14:textId="77777777" w:rsidTr="00BC2593">
        <w:trPr>
          <w:trHeight w:val="280"/>
        </w:trPr>
        <w:tc>
          <w:tcPr>
            <w:tcW w:w="709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59ED2E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No.</w:t>
            </w:r>
          </w:p>
        </w:tc>
        <w:tc>
          <w:tcPr>
            <w:tcW w:w="763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90EA1C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Atom</w:t>
            </w:r>
          </w:p>
        </w:tc>
        <w:tc>
          <w:tcPr>
            <w:tcW w:w="3348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161BE76" w14:textId="79573603" w:rsidR="00627286" w:rsidRPr="00627286" w:rsidRDefault="00BC2593" w:rsidP="00BC2593">
            <w:pPr>
              <w:widowControl/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24"/>
                <w:szCs w:val="24"/>
              </w:rPr>
              <w:t>N7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b</w:t>
            </w: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</w:t>
            </w:r>
          </w:p>
        </w:tc>
        <w:tc>
          <w:tcPr>
            <w:tcW w:w="3554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DD4AD46" w14:textId="1BD5C468" w:rsidR="00627286" w:rsidRPr="00627286" w:rsidRDefault="00BC2593" w:rsidP="00BC2593">
            <w:pPr>
              <w:widowControl/>
              <w:spacing w:line="36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</w:pPr>
            <w:r w:rsidRPr="00C67E64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24"/>
                <w:szCs w:val="24"/>
              </w:rPr>
              <w:t>N7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b</w:t>
            </w:r>
            <w:r w:rsidRPr="00C67E64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</w:t>
            </w:r>
            <w:r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</w:t>
            </w:r>
          </w:p>
        </w:tc>
      </w:tr>
      <w:tr w:rsidR="00627286" w:rsidRPr="00627286" w14:paraId="054F482E" w14:textId="77777777" w:rsidTr="00BC2593">
        <w:trPr>
          <w:trHeight w:val="280"/>
        </w:trPr>
        <w:tc>
          <w:tcPr>
            <w:tcW w:w="709" w:type="dxa"/>
            <w:vMerge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5157FD8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63" w:type="dxa"/>
            <w:vMerge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37A5FF9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64BB5C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X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18A40C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Y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FE4F5A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Z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DB1DBB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X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B45FA1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Y</w:t>
            </w:r>
          </w:p>
        </w:tc>
        <w:tc>
          <w:tcPr>
            <w:tcW w:w="128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697B6DF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Z</w:t>
            </w:r>
          </w:p>
        </w:tc>
      </w:tr>
      <w:tr w:rsidR="00627286" w:rsidRPr="00627286" w14:paraId="660F19C3" w14:textId="77777777" w:rsidTr="00BC2593">
        <w:trPr>
          <w:trHeight w:val="280"/>
        </w:trPr>
        <w:tc>
          <w:tcPr>
            <w:tcW w:w="709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90C4E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</w:t>
            </w:r>
          </w:p>
        </w:tc>
        <w:tc>
          <w:tcPr>
            <w:tcW w:w="763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DEDAF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82F1A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4888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7E394F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2484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69862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0727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4B988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4502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2816B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1342</w:t>
            </w:r>
          </w:p>
        </w:tc>
        <w:tc>
          <w:tcPr>
            <w:tcW w:w="1286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FD2F5F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5775</w:t>
            </w:r>
          </w:p>
        </w:tc>
      </w:tr>
      <w:tr w:rsidR="00627286" w:rsidRPr="00627286" w14:paraId="343BE318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5C4E4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336D4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F43042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805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EC2A4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215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1F62A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708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19623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129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D88F0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5137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F3ACE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2986</w:t>
            </w:r>
          </w:p>
        </w:tc>
      </w:tr>
      <w:tr w:rsidR="00627286" w:rsidRPr="00627286" w14:paraId="629AB7AC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83E1C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78F21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EB7CA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238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1AAE2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143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96BAB9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4727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860E6A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790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E3F61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4578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64945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0761</w:t>
            </w:r>
          </w:p>
        </w:tc>
      </w:tr>
      <w:tr w:rsidR="00627286" w:rsidRPr="00627286" w14:paraId="3415AD65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852FE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8C8D42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1407F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991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82C3F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987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A55D02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891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EDF3F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453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B5F7B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77947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ED1A4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2758</w:t>
            </w:r>
          </w:p>
        </w:tc>
      </w:tr>
      <w:tr w:rsidR="00627286" w:rsidRPr="00627286" w14:paraId="67947296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A9DDD9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B0A5BA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D2868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7386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7F6DC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941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A2BCB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177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2D868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829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8EB3A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489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8FA40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9269</w:t>
            </w:r>
          </w:p>
        </w:tc>
      </w:tr>
      <w:tr w:rsidR="00627286" w:rsidRPr="00627286" w14:paraId="40A2D4FA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FCE0C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48D91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BC045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1992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FE788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4800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62E2D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711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A4CEB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1128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9BD58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31432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5C07C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4026</w:t>
            </w:r>
          </w:p>
        </w:tc>
      </w:tr>
      <w:tr w:rsidR="00627286" w:rsidRPr="00627286" w14:paraId="71C2251A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D14E7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BB13C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F375A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848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F4EA12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441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C4980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205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09C03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836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204FE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13018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A735A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8022</w:t>
            </w:r>
          </w:p>
        </w:tc>
      </w:tr>
      <w:tr w:rsidR="00627286" w:rsidRPr="00627286" w14:paraId="513991D1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1643B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8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2FB0D9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A03C9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2457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422D5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675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D19E4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599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B1A41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7441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F0FD3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4511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2E1DCA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44</w:t>
            </w:r>
          </w:p>
        </w:tc>
      </w:tr>
      <w:tr w:rsidR="00627286" w:rsidRPr="00627286" w14:paraId="44640D2F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9BEB0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9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95095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93601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6900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DA08E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610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94744A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27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3E03B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1984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214C3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4245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7681F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6606</w:t>
            </w:r>
          </w:p>
        </w:tc>
      </w:tr>
      <w:tr w:rsidR="00627286" w:rsidRPr="00627286" w14:paraId="3519999B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5AAFF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0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1DAC8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6FFB4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9671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06A209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386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8320A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63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88FB1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057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157952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4405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DC223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594</w:t>
            </w:r>
          </w:p>
        </w:tc>
      </w:tr>
      <w:tr w:rsidR="00627286" w:rsidRPr="00627286" w14:paraId="1B8EB8A9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26B24A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1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9298B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F8E05F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1131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C4721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828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5953B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661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EE57C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8680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A9FFC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7373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C7302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9057</w:t>
            </w:r>
          </w:p>
        </w:tc>
      </w:tr>
      <w:tr w:rsidR="00627286" w:rsidRPr="00627286" w14:paraId="05E564FE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4EEE3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2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16282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0FF88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5230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BF078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800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90726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346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81A14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1718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14DBC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5408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3F9FE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3467</w:t>
            </w:r>
          </w:p>
        </w:tc>
      </w:tr>
      <w:tr w:rsidR="00627286" w:rsidRPr="00627286" w14:paraId="6BB46D0E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60071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3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FDCF2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001EE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862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AE255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938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DB2E8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436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94EC8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7788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42B7B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587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8E6B3A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7029</w:t>
            </w:r>
          </w:p>
        </w:tc>
      </w:tr>
      <w:tr w:rsidR="00627286" w:rsidRPr="00627286" w14:paraId="22EAEF7D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C89BE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4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111939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017DA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7713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3EDA6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8341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4E17C9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913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F3367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5962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7E2349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94969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1CAB7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0504</w:t>
            </w:r>
          </w:p>
        </w:tc>
      </w:tr>
      <w:tr w:rsidR="00627286" w:rsidRPr="00627286" w14:paraId="20B3A52B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F2609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5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70FE1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D1764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941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B3502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7032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175B4F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912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16CFC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3016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2EA6B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1705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BF949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54821</w:t>
            </w:r>
          </w:p>
        </w:tc>
      </w:tr>
      <w:tr w:rsidR="00627286" w:rsidRPr="00627286" w14:paraId="0241077A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D42D5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6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DBA6AA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95959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6193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9950F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523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C3347F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741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C1CB2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4713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9B3092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50611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A31A9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4591</w:t>
            </w:r>
          </w:p>
        </w:tc>
      </w:tr>
      <w:tr w:rsidR="00627286" w:rsidRPr="00627286" w14:paraId="63945701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C8925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7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A2BDDF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5AC93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2601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E5F51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556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F8FA82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132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AEFDB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6876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47D03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25359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0C729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615</w:t>
            </w:r>
          </w:p>
        </w:tc>
      </w:tr>
      <w:tr w:rsidR="00627286" w:rsidRPr="00627286" w14:paraId="18908B7F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DAA6E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8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415762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C253A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9474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0FC352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3110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C50D9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227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A7037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4499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3BD89F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1291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F22C0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9043</w:t>
            </w:r>
          </w:p>
        </w:tc>
      </w:tr>
      <w:tr w:rsidR="00627286" w:rsidRPr="00627286" w14:paraId="18C0FA94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445762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9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D9390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6E514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992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32164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2075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8D358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919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4A4092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8791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9C0F6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49986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07F7FA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381</w:t>
            </w:r>
          </w:p>
        </w:tc>
      </w:tr>
      <w:tr w:rsidR="00627286" w:rsidRPr="00627286" w14:paraId="538E41E0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59C18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0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632A7F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620FA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877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00028A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7228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6E45C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194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785889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.3831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E946C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3538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4E07C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8297</w:t>
            </w:r>
          </w:p>
        </w:tc>
      </w:tr>
      <w:tr w:rsidR="00627286" w:rsidRPr="00627286" w14:paraId="006F37FC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8218A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1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F77B5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43311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2055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BFF91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6221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C36DE9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2186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5C6C9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8599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BFD59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39485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720D2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0817</w:t>
            </w:r>
          </w:p>
        </w:tc>
      </w:tr>
      <w:tr w:rsidR="00627286" w:rsidRPr="00627286" w14:paraId="0458AC89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C3757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2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7E5BE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98940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2834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735B42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7528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80CBD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020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18E14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760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87496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91062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17710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8006</w:t>
            </w:r>
          </w:p>
        </w:tc>
      </w:tr>
      <w:tr w:rsidR="00627286" w:rsidRPr="00627286" w14:paraId="74DB0644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DFA8B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3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5816A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69B18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707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CD407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101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300C8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348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5E2A7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355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907F6F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39836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759B7F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29412</w:t>
            </w:r>
          </w:p>
        </w:tc>
      </w:tr>
      <w:tr w:rsidR="00627286" w:rsidRPr="00627286" w14:paraId="59EE7414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8C423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lastRenderedPageBreak/>
              <w:t>24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D4E49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51451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4357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D3BEC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9692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4B6A3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440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37364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723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29D0E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99166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41087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2253</w:t>
            </w:r>
          </w:p>
        </w:tc>
      </w:tr>
      <w:tr w:rsidR="00627286" w:rsidRPr="00627286" w14:paraId="270F3B7C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E7FB9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5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AC577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A3D76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3654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8C6C2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2923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1E0229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3610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45D19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162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872B1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27506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8D980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5628</w:t>
            </w:r>
          </w:p>
        </w:tc>
      </w:tr>
      <w:tr w:rsidR="00627286" w:rsidRPr="00627286" w14:paraId="05B18778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69DB3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6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0AA3C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3A770A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6733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F5A1B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2808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4A80B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8820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39AB8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4800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761DDA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6719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641CC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10762</w:t>
            </w:r>
          </w:p>
        </w:tc>
      </w:tr>
      <w:tr w:rsidR="00627286" w:rsidRPr="00627286" w14:paraId="4837FB89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A6B37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7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40219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5588A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8103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675C1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754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456CE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50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706FE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3340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81C66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58262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A58DA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7413</w:t>
            </w:r>
          </w:p>
        </w:tc>
      </w:tr>
      <w:tr w:rsidR="00627286" w:rsidRPr="00627286" w14:paraId="00F7B0FE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B995B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8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B0F98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6263E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6968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A03C6F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4022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3B572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946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8B2B2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1043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02D1DA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01003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3986D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4065</w:t>
            </w:r>
          </w:p>
        </w:tc>
      </w:tr>
      <w:tr w:rsidR="00627286" w:rsidRPr="00627286" w14:paraId="7CBFA0AD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4DB88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9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AD962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65F31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5626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2B97B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7712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672F1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255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85DA92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0913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1EF7BF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48003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1312A9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6079</w:t>
            </w:r>
          </w:p>
        </w:tc>
      </w:tr>
      <w:tr w:rsidR="00627286" w:rsidRPr="00627286" w14:paraId="2B41BCEB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84116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0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9C35F9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CF429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8858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3B3A8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8721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404CE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312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D3ACF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8661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A022A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5666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5F2CA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84947</w:t>
            </w:r>
          </w:p>
        </w:tc>
      </w:tr>
      <w:tr w:rsidR="00627286" w:rsidRPr="00627286" w14:paraId="21466402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F95592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1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547F7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AB696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1633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F848FA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8473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14522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788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A03F8A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4758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B272C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2066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E996A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9857</w:t>
            </w:r>
          </w:p>
        </w:tc>
      </w:tr>
      <w:tr w:rsidR="00627286" w:rsidRPr="00627286" w14:paraId="5AAFFD13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776F8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2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FF515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E107C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9487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F4DAA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284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740AD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0387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D07DF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2445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7E79B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77535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0FAEC2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1643</w:t>
            </w:r>
          </w:p>
        </w:tc>
      </w:tr>
      <w:tr w:rsidR="00627286" w:rsidRPr="00627286" w14:paraId="2DBB7219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8CAF6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3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30B7D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087A6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0688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4CCB7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92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25517F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148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B4256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702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0B464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6192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939B5A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4282</w:t>
            </w:r>
          </w:p>
        </w:tc>
      </w:tr>
      <w:tr w:rsidR="00627286" w:rsidRPr="00627286" w14:paraId="27DD9AC5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14F33A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4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C3B48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F06C1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8831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6F07B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17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86F5A2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582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8A03B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6790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BD88B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386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3239B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4499</w:t>
            </w:r>
          </w:p>
        </w:tc>
      </w:tr>
      <w:tr w:rsidR="00627286" w:rsidRPr="00627286" w14:paraId="65FEE9A2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87374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5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5FA19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C6E3C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2132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1C9BB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4440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8F6AB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48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FDCC3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1350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903CD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70997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79C17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9102</w:t>
            </w:r>
          </w:p>
        </w:tc>
      </w:tr>
      <w:tr w:rsidR="00627286" w:rsidRPr="00627286" w14:paraId="7D2ACAB8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55E71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6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8FEF4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DBED1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6123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231A7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7487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BC21C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624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68862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10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EEEB6A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7503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CA47A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21268</w:t>
            </w:r>
          </w:p>
        </w:tc>
      </w:tr>
      <w:tr w:rsidR="00627286" w:rsidRPr="00627286" w14:paraId="775EE503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AFEFE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7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92481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E504A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0143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F07A7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040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982F5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3013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5C979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497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3028E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571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9D6CA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80509</w:t>
            </w:r>
          </w:p>
        </w:tc>
      </w:tr>
      <w:tr w:rsidR="00627286" w:rsidRPr="00627286" w14:paraId="50CA3245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849ED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8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CDCC8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2B787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380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B9FE0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511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53D36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5106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E1BD0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704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1CBE1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5746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B5FD7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915</w:t>
            </w:r>
          </w:p>
        </w:tc>
      </w:tr>
      <w:tr w:rsidR="00627286" w:rsidRPr="00627286" w14:paraId="739312EB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F7720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9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DF7FF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3E055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2010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5EF0B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852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461CE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596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CEF9F9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8883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58803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669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3B0DF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8194</w:t>
            </w:r>
          </w:p>
        </w:tc>
      </w:tr>
      <w:tr w:rsidR="00627286" w:rsidRPr="00627286" w14:paraId="50F597BF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49B3EF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0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88CDAF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47A82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7676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0A205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519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8719A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119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EFB4B2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7397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F3DDC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8784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8F7E8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5975</w:t>
            </w:r>
          </w:p>
        </w:tc>
      </w:tr>
      <w:tr w:rsidR="00627286" w:rsidRPr="00627286" w14:paraId="106BCB6C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CB55A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1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A1A449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285C6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9467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6E047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801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ADCDF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263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C2CE3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2896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6D5C1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2796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727E8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3115</w:t>
            </w:r>
          </w:p>
        </w:tc>
      </w:tr>
      <w:tr w:rsidR="00627286" w:rsidRPr="00627286" w14:paraId="3CC6969E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67965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2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FEA87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91036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1166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3BF55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308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3FAE3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894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0A98B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3885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919B8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2557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08EF0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219</w:t>
            </w:r>
          </w:p>
        </w:tc>
      </w:tr>
      <w:tr w:rsidR="00627286" w:rsidRPr="00627286" w14:paraId="2D8C6CF1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8CF24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3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37878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580C6F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5465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E1BA7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5419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BC482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58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287B2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9232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09342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9081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2188D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5113</w:t>
            </w:r>
          </w:p>
        </w:tc>
      </w:tr>
      <w:tr w:rsidR="00627286" w:rsidRPr="00627286" w14:paraId="14B30466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3C14F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4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FD4982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F9CAC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1099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E52A3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432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91EF8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94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9EDC9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1225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808E4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7134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E001D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3544</w:t>
            </w:r>
          </w:p>
        </w:tc>
      </w:tr>
      <w:tr w:rsidR="00627286" w:rsidRPr="00627286" w14:paraId="6EDDCEB2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BC837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5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0D225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EBF5F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9171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48F18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605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67BE1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7836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F4223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245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D26CA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36055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A025FA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4098</w:t>
            </w:r>
          </w:p>
        </w:tc>
      </w:tr>
      <w:tr w:rsidR="00627286" w:rsidRPr="00627286" w14:paraId="0CCA36EC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4F6B9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6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DE588A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N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F78F3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2404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3CCAE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33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3FD42F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331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BBDCA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1087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0BBFE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6005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CD5889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6574</w:t>
            </w:r>
          </w:p>
        </w:tc>
      </w:tr>
      <w:tr w:rsidR="00627286" w:rsidRPr="00627286" w14:paraId="024DE5BD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A9A339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7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E790F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B1CDC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4651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2FB73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605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9478B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5838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E900F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5237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D6EBC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25383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21232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8317</w:t>
            </w:r>
          </w:p>
        </w:tc>
      </w:tr>
      <w:tr w:rsidR="00627286" w:rsidRPr="00627286" w14:paraId="5A9763FC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7325F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8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84C90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200C6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4888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8827A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705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66FF6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393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60C6F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9270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BCF20D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13159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9EC92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8765</w:t>
            </w:r>
          </w:p>
        </w:tc>
      </w:tr>
      <w:tr w:rsidR="00627286" w:rsidRPr="00627286" w14:paraId="15A69E7D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E3A8B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9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CB689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783E0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2666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F1405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0650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3EAF6A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662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DC2C82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882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A44E2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7631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56AFE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5845</w:t>
            </w:r>
          </w:p>
        </w:tc>
      </w:tr>
      <w:tr w:rsidR="00627286" w:rsidRPr="00627286" w14:paraId="6DF8E0B4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1AE10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0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37853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FD4C6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3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687CE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0163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8BBACC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766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8A160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590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7AF28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23334</w:t>
            </w:r>
          </w:p>
        </w:tc>
        <w:tc>
          <w:tcPr>
            <w:tcW w:w="12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B676D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1953</w:t>
            </w:r>
          </w:p>
        </w:tc>
      </w:tr>
      <w:tr w:rsidR="00627286" w:rsidRPr="00627286" w14:paraId="6FA2DEDA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D13CB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1</w:t>
            </w:r>
          </w:p>
        </w:tc>
        <w:tc>
          <w:tcPr>
            <w:tcW w:w="76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143FD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8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E19D2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82343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55D12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8967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45C106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1191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0AE6B0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18011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40A9C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8342</w:t>
            </w:r>
          </w:p>
        </w:tc>
        <w:tc>
          <w:tcPr>
            <w:tcW w:w="128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BF22B1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1683</w:t>
            </w:r>
          </w:p>
        </w:tc>
      </w:tr>
      <w:tr w:rsidR="00627286" w:rsidRPr="00627286" w14:paraId="56F4373A" w14:textId="77777777" w:rsidTr="00BC2593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64C4974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2</w:t>
            </w:r>
          </w:p>
        </w:tc>
        <w:tc>
          <w:tcPr>
            <w:tcW w:w="76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7AAD583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FCDCB6B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0945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501B6FE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769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DD5F022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359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36A3B98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8019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D7CF7C7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9745</w:t>
            </w:r>
          </w:p>
        </w:tc>
        <w:tc>
          <w:tcPr>
            <w:tcW w:w="128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E3A8B05" w14:textId="77777777" w:rsidR="00627286" w:rsidRPr="00627286" w:rsidRDefault="00627286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627286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9494</w:t>
            </w:r>
          </w:p>
        </w:tc>
      </w:tr>
    </w:tbl>
    <w:p w14:paraId="53D41370" w14:textId="77777777" w:rsidR="00B242A9" w:rsidRDefault="00B242A9" w:rsidP="007366EF"/>
    <w:p w14:paraId="5192B2E3" w14:textId="7E2AD54C" w:rsidR="00C67133" w:rsidRDefault="00C67133" w:rsidP="00CC44D4">
      <w:pPr>
        <w:jc w:val="center"/>
      </w:pPr>
      <w:r>
        <w:object w:dxaOrig="3981" w:dyaOrig="1398" w14:anchorId="373A90B1">
          <v:shape id="_x0000_i1027" type="#_x0000_t75" style="width:245.6pt;height:87.05pt" o:ole="">
            <v:imagedata r:id="rId30" o:title="" cropbottom="20597f" cropright="21077f"/>
          </v:shape>
          <o:OLEObject Type="Embed" ProgID="ChemDraw.Document.6.0" ShapeID="_x0000_i1027" DrawAspect="Content" ObjectID="_1672480094" r:id="rId31"/>
        </w:object>
      </w:r>
    </w:p>
    <w:p w14:paraId="2926AD8F" w14:textId="54C4816F" w:rsidR="00C67133" w:rsidRPr="00222913" w:rsidRDefault="005C4F10" w:rsidP="00C67133">
      <w:pPr>
        <w:spacing w:line="360" w:lineRule="auto"/>
        <w:jc w:val="center"/>
        <w:rPr>
          <w:rFonts w:ascii="Times New Roman" w:hAnsi="Times New Roman" w:cs="Times New Roman"/>
          <w:b/>
        </w:rPr>
      </w:pPr>
      <w:r w:rsidRPr="005D3A55">
        <w:rPr>
          <w:rFonts w:ascii="Times New Roman" w:hAnsi="Times New Roman" w:cs="Times New Roman"/>
          <w:bCs/>
        </w:rPr>
        <w:t>Fig</w:t>
      </w:r>
      <w:r>
        <w:rPr>
          <w:rFonts w:ascii="Times New Roman" w:hAnsi="Times New Roman" w:cs="Times New Roman"/>
          <w:bCs/>
        </w:rPr>
        <w:t>.</w:t>
      </w:r>
      <w:r w:rsidRPr="005D3A55">
        <w:rPr>
          <w:rFonts w:ascii="Times New Roman" w:hAnsi="Times New Roman" w:cs="Times New Roman"/>
          <w:bCs/>
        </w:rPr>
        <w:t xml:space="preserve"> S</w:t>
      </w:r>
      <w:r>
        <w:rPr>
          <w:rFonts w:ascii="Times New Roman" w:hAnsi="Times New Roman" w:cs="Times New Roman"/>
          <w:bCs/>
        </w:rPr>
        <w:t>1</w:t>
      </w:r>
      <w:r w:rsidR="00E92150">
        <w:rPr>
          <w:rFonts w:ascii="Times New Roman" w:hAnsi="Times New Roman" w:cs="Times New Roman"/>
          <w:bCs/>
        </w:rPr>
        <w:t>3</w:t>
      </w:r>
      <w:r w:rsidR="00C67133" w:rsidRPr="00F92067">
        <w:rPr>
          <w:rFonts w:ascii="Times New Roman" w:eastAsia="等线" w:hAnsi="Times New Roman" w:cs="Times New Roman" w:hint="eastAsia"/>
          <w:color w:val="000000"/>
          <w:kern w:val="0"/>
          <w:szCs w:val="21"/>
        </w:rPr>
        <w:t xml:space="preserve"> </w:t>
      </w:r>
      <w:r w:rsidR="00C67133" w:rsidRPr="00F92067">
        <w:rPr>
          <w:rFonts w:ascii="Times New Roman" w:eastAsia="等线" w:hAnsi="Times New Roman" w:cs="Times New Roman"/>
          <w:color w:val="000000"/>
          <w:kern w:val="0"/>
          <w:szCs w:val="21"/>
        </w:rPr>
        <w:t>S</w:t>
      </w:r>
      <w:r w:rsidR="00C67133" w:rsidRPr="00F92067">
        <w:rPr>
          <w:rFonts w:ascii="Times New Roman" w:eastAsia="等线" w:hAnsi="Times New Roman" w:cs="Times New Roman" w:hint="eastAsia"/>
          <w:color w:val="000000"/>
          <w:kern w:val="0"/>
          <w:szCs w:val="21"/>
        </w:rPr>
        <w:t xml:space="preserve">tructure of </w:t>
      </w:r>
      <w:r w:rsidR="00C67133">
        <w:rPr>
          <w:rFonts w:ascii="Times New Roman" w:hAnsi="Times New Roman" w:cs="Times New Roman"/>
          <w:b/>
        </w:rPr>
        <w:t>N7</w:t>
      </w:r>
      <w:r w:rsidR="00C67133">
        <w:rPr>
          <w:rFonts w:ascii="Times New Roman" w:hAnsi="Times New Roman" w:cs="Times New Roman"/>
          <w:bCs/>
        </w:rPr>
        <w:t>c</w:t>
      </w:r>
    </w:p>
    <w:p w14:paraId="4C45B467" w14:textId="0084BC19" w:rsidR="00C67133" w:rsidRDefault="00C67133" w:rsidP="00C67133">
      <w:r>
        <w:rPr>
          <w:noProof/>
        </w:rPr>
        <w:drawing>
          <wp:inline distT="0" distB="0" distL="0" distR="0" wp14:anchorId="123C947C" wp14:editId="0005AEBC">
            <wp:extent cx="1384300" cy="616537"/>
            <wp:effectExtent l="0" t="0" r="635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/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644" t="27596" r="31375" b="28962"/>
                    <a:stretch/>
                  </pic:blipFill>
                  <pic:spPr bwMode="auto">
                    <a:xfrm>
                      <a:off x="0" y="0"/>
                      <a:ext cx="1398070" cy="6226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      </w:t>
      </w:r>
      <w:r w:rsidR="003513FC">
        <w:t xml:space="preserve"> </w:t>
      </w:r>
      <w:r w:rsidR="003513FC">
        <w:rPr>
          <w:noProof/>
        </w:rPr>
        <w:t xml:space="preserve"> </w:t>
      </w:r>
      <w:r>
        <w:rPr>
          <w:noProof/>
        </w:rPr>
        <w:drawing>
          <wp:inline distT="0" distB="0" distL="0" distR="0" wp14:anchorId="7F320919" wp14:editId="149BF846">
            <wp:extent cx="1214512" cy="781050"/>
            <wp:effectExtent l="0" t="0" r="508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/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219" t="33880" r="34024" b="13934"/>
                    <a:stretch/>
                  </pic:blipFill>
                  <pic:spPr bwMode="auto">
                    <a:xfrm>
                      <a:off x="0" y="0"/>
                      <a:ext cx="1228968" cy="7903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 xml:space="preserve">         </w:t>
      </w:r>
      <w:r>
        <w:rPr>
          <w:noProof/>
        </w:rPr>
        <w:drawing>
          <wp:inline distT="0" distB="0" distL="0" distR="0" wp14:anchorId="336E2F17" wp14:editId="0FC3AB38">
            <wp:extent cx="1208290" cy="8763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/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414" t="19945" r="33902" b="18033"/>
                    <a:stretch/>
                  </pic:blipFill>
                  <pic:spPr bwMode="auto">
                    <a:xfrm>
                      <a:off x="0" y="0"/>
                      <a:ext cx="1224522" cy="8880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1ED701E" w14:textId="72463B0C" w:rsidR="00C67133" w:rsidRPr="00521C58" w:rsidRDefault="00C67133" w:rsidP="00C67133">
      <w:pPr>
        <w:ind w:firstLineChars="450" w:firstLine="945"/>
        <w:rPr>
          <w:rFonts w:ascii="Times New Roman" w:hAnsi="Times New Roman" w:cs="Times New Roman"/>
        </w:rPr>
      </w:pPr>
      <w:r w:rsidRPr="00521C58">
        <w:rPr>
          <w:rFonts w:ascii="Times New Roman" w:hAnsi="Times New Roman" w:cs="Times New Roman"/>
          <w:b/>
          <w:bCs/>
        </w:rPr>
        <w:t>N7</w:t>
      </w:r>
      <w:r w:rsidR="00355CE3">
        <w:rPr>
          <w:rFonts w:ascii="Times New Roman" w:hAnsi="Times New Roman" w:cs="Times New Roman"/>
        </w:rPr>
        <w:t>c</w:t>
      </w:r>
      <w:r w:rsidRPr="00521C58">
        <w:rPr>
          <w:rFonts w:ascii="Times New Roman" w:hAnsi="Times New Roman" w:cs="Times New Roman"/>
        </w:rPr>
        <w:t>-1</w:t>
      </w:r>
      <w:r w:rsidRPr="00521C58">
        <w:rPr>
          <w:rFonts w:ascii="Times New Roman" w:hAnsi="Times New Roman" w:cs="Times New Roman"/>
          <w:b/>
          <w:bCs/>
        </w:rPr>
        <w:t xml:space="preserve">                       N7</w:t>
      </w:r>
      <w:r w:rsidR="00355CE3">
        <w:rPr>
          <w:rFonts w:ascii="Times New Roman" w:hAnsi="Times New Roman" w:cs="Times New Roman"/>
        </w:rPr>
        <w:t>c</w:t>
      </w:r>
      <w:r w:rsidRPr="00521C58"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2</w:t>
      </w:r>
      <w:r w:rsidRPr="00521C58">
        <w:rPr>
          <w:rFonts w:ascii="Times New Roman" w:hAnsi="Times New Roman" w:cs="Times New Roman"/>
        </w:rPr>
        <w:t xml:space="preserve">                  </w:t>
      </w:r>
      <w:r w:rsidR="003513FC">
        <w:rPr>
          <w:rFonts w:ascii="Times New Roman" w:hAnsi="Times New Roman" w:cs="Times New Roman"/>
        </w:rPr>
        <w:t xml:space="preserve">  </w:t>
      </w:r>
      <w:r w:rsidRPr="00521C58">
        <w:rPr>
          <w:rFonts w:ascii="Times New Roman" w:hAnsi="Times New Roman" w:cs="Times New Roman"/>
        </w:rPr>
        <w:t xml:space="preserve">   </w:t>
      </w:r>
      <w:r w:rsidRPr="00521C58">
        <w:rPr>
          <w:rFonts w:ascii="Times New Roman" w:hAnsi="Times New Roman" w:cs="Times New Roman"/>
          <w:b/>
          <w:bCs/>
        </w:rPr>
        <w:t>N7</w:t>
      </w:r>
      <w:r w:rsidR="00355CE3">
        <w:rPr>
          <w:rFonts w:ascii="Times New Roman" w:hAnsi="Times New Roman" w:cs="Times New Roman"/>
        </w:rPr>
        <w:t>c</w:t>
      </w:r>
      <w:r w:rsidRPr="00521C58"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3</w:t>
      </w:r>
    </w:p>
    <w:p w14:paraId="75FB2691" w14:textId="578D63F7" w:rsidR="003513FC" w:rsidRPr="000A0CF5" w:rsidRDefault="003513FC" w:rsidP="003513FC">
      <w:pPr>
        <w:widowControl/>
        <w:spacing w:line="360" w:lineRule="auto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t>Optimized conformers (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sym w:font="Symbol" w:char="F0B3"/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t xml:space="preserve"> 1%) of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N7</w:t>
      </w:r>
      <w:r>
        <w:rPr>
          <w:rFonts w:ascii="Times New Roman" w:eastAsia="宋体" w:hAnsi="Times New Roman" w:cs="Times New Roman" w:hint="eastAsia"/>
          <w:b/>
          <w:color w:val="000000"/>
          <w:kern w:val="0"/>
          <w:sz w:val="24"/>
          <w:szCs w:val="24"/>
        </w:rPr>
        <w:t>c</w:t>
      </w:r>
      <w:r w:rsidRPr="000A0CF5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eastAsia="de-DE"/>
        </w:rPr>
        <w:t xml:space="preserve"> 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t>at the B3LYP/6-31+G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t>(d) level with PCM model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t>in MeOH.</w:t>
      </w:r>
    </w:p>
    <w:p w14:paraId="3F0390AC" w14:textId="138EC689" w:rsidR="003513FC" w:rsidRPr="005349FF" w:rsidRDefault="003513FC" w:rsidP="003513FC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Cs w:val="21"/>
        </w:rPr>
      </w:pPr>
      <w:r w:rsidRPr="005349FF">
        <w:rPr>
          <w:rFonts w:ascii="Times New Roman" w:eastAsia="宋体" w:hAnsi="Times New Roman" w:cs="Times New Roman" w:hint="eastAsia"/>
          <w:kern w:val="0"/>
          <w:szCs w:val="21"/>
        </w:rPr>
        <w:t>Table S</w:t>
      </w:r>
      <w:r w:rsidR="004512C9" w:rsidRPr="005349FF">
        <w:rPr>
          <w:rFonts w:ascii="Times New Roman" w:eastAsia="宋体" w:hAnsi="Times New Roman" w:cs="Times New Roman"/>
          <w:kern w:val="0"/>
          <w:szCs w:val="21"/>
        </w:rPr>
        <w:t>5</w:t>
      </w:r>
      <w:r w:rsidRPr="005349FF">
        <w:rPr>
          <w:rFonts w:ascii="Times New Roman" w:eastAsia="宋体" w:hAnsi="Times New Roman" w:cs="Times New Roman" w:hint="eastAsia"/>
          <w:kern w:val="0"/>
          <w:szCs w:val="21"/>
        </w:rPr>
        <w:t xml:space="preserve">. </w:t>
      </w:r>
      <w:r w:rsidRPr="005349FF">
        <w:rPr>
          <w:rFonts w:ascii="Times New Roman" w:eastAsia="宋体" w:hAnsi="Times New Roman" w:cs="Times New Roman"/>
          <w:kern w:val="0"/>
          <w:szCs w:val="21"/>
        </w:rPr>
        <w:t xml:space="preserve">Important Thermodynamic Parameters and Conformational Analysis of </w:t>
      </w:r>
      <w:r w:rsidRPr="005349FF">
        <w:rPr>
          <w:rFonts w:ascii="Times New Roman" w:eastAsia="宋体" w:hAnsi="Times New Roman" w:cs="Times New Roman"/>
          <w:b/>
          <w:kern w:val="0"/>
          <w:szCs w:val="21"/>
        </w:rPr>
        <w:t>N7c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2744"/>
        <w:gridCol w:w="1555"/>
        <w:gridCol w:w="2686"/>
        <w:gridCol w:w="1321"/>
      </w:tblGrid>
      <w:tr w:rsidR="00267C9C" w:rsidRPr="00222913" w14:paraId="0E8E7850" w14:textId="77777777" w:rsidTr="00936DD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2" w:type="pct"/>
            <w:shd w:val="clear" w:color="auto" w:fill="auto"/>
            <w:vAlign w:val="center"/>
          </w:tcPr>
          <w:p w14:paraId="120E3AC6" w14:textId="77777777" w:rsidR="00267C9C" w:rsidRPr="00222913" w:rsidRDefault="00267C9C" w:rsidP="00936DDE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</w:rPr>
            </w:pPr>
            <w:r w:rsidRPr="00222913">
              <w:rPr>
                <w:rFonts w:ascii="Times New Roman" w:hAnsi="Times New Roman" w:cs="Times New Roman"/>
                <w:b w:val="0"/>
              </w:rPr>
              <w:t>Conformations</w:t>
            </w:r>
          </w:p>
        </w:tc>
        <w:tc>
          <w:tcPr>
            <w:tcW w:w="936" w:type="pct"/>
            <w:shd w:val="clear" w:color="auto" w:fill="auto"/>
            <w:vAlign w:val="center"/>
          </w:tcPr>
          <w:p w14:paraId="46F17381" w14:textId="77777777" w:rsidR="00267C9C" w:rsidRPr="00222913" w:rsidRDefault="00267C9C" w:rsidP="00936DDE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</w:rPr>
            </w:pPr>
            <w:r w:rsidRPr="00222913">
              <w:rPr>
                <w:rFonts w:ascii="Times New Roman" w:hAnsi="Times New Roman" w:cs="Times New Roman"/>
                <w:b w:val="0"/>
              </w:rPr>
              <w:t>E+ZPE</w:t>
            </w:r>
          </w:p>
        </w:tc>
        <w:tc>
          <w:tcPr>
            <w:tcW w:w="1617" w:type="pct"/>
            <w:shd w:val="clear" w:color="auto" w:fill="auto"/>
            <w:vAlign w:val="center"/>
          </w:tcPr>
          <w:p w14:paraId="37E8F0D5" w14:textId="77777777" w:rsidR="00267C9C" w:rsidRPr="00222913" w:rsidRDefault="00267C9C" w:rsidP="00936DDE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</w:rPr>
            </w:pPr>
            <w:r w:rsidRPr="00222913">
              <w:rPr>
                <w:rFonts w:ascii="Times New Roman" w:hAnsi="Times New Roman" w:cs="Times New Roman"/>
                <w:b w:val="0"/>
              </w:rPr>
              <w:t>G</w:t>
            </w:r>
          </w:p>
        </w:tc>
        <w:tc>
          <w:tcPr>
            <w:tcW w:w="795" w:type="pct"/>
            <w:shd w:val="clear" w:color="auto" w:fill="auto"/>
          </w:tcPr>
          <w:p w14:paraId="7E6BF477" w14:textId="77777777" w:rsidR="00267C9C" w:rsidRPr="00222913" w:rsidRDefault="00267C9C" w:rsidP="00936DDE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</w:rPr>
            </w:pPr>
            <w:r w:rsidRPr="00222913">
              <w:rPr>
                <w:rFonts w:ascii="Times New Roman" w:hAnsi="Times New Roman" w:cs="Times New Roman"/>
                <w:b w:val="0"/>
              </w:rPr>
              <w:t>%</w:t>
            </w:r>
          </w:p>
        </w:tc>
      </w:tr>
      <w:tr w:rsidR="00267C9C" w:rsidRPr="00222913" w14:paraId="72E3F92B" w14:textId="77777777" w:rsidTr="00267C9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6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2" w:type="pct"/>
            <w:shd w:val="clear" w:color="auto" w:fill="auto"/>
            <w:vAlign w:val="center"/>
          </w:tcPr>
          <w:p w14:paraId="0AAA4AF1" w14:textId="5C2E72E7" w:rsidR="00267C9C" w:rsidRPr="00222913" w:rsidRDefault="00267C9C" w:rsidP="00267C9C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lang w:eastAsia="zh-CN"/>
              </w:rPr>
            </w:pPr>
            <w:r w:rsidRPr="00521C58">
              <w:rPr>
                <w:rFonts w:ascii="Times New Roman" w:hAnsi="Times New Roman" w:cs="Times New Roman"/>
                <w:b w:val="0"/>
                <w:bCs w:val="0"/>
              </w:rPr>
              <w:t>N7</w:t>
            </w:r>
            <w:r>
              <w:rPr>
                <w:rFonts w:ascii="Times New Roman" w:hAnsi="Times New Roman" w:cs="Times New Roman"/>
              </w:rPr>
              <w:t>c</w:t>
            </w:r>
            <w:r w:rsidRPr="00153272">
              <w:rPr>
                <w:rFonts w:ascii="Times New Roman" w:hAnsi="Times New Roman" w:cs="Times New Roman"/>
                <w:b w:val="0"/>
                <w:bCs w:val="0"/>
              </w:rPr>
              <w:t>-1</w:t>
            </w:r>
          </w:p>
        </w:tc>
        <w:tc>
          <w:tcPr>
            <w:tcW w:w="936" w:type="pct"/>
            <w:shd w:val="clear" w:color="auto" w:fill="auto"/>
            <w:vAlign w:val="center"/>
          </w:tcPr>
          <w:p w14:paraId="4209A3AB" w14:textId="565F04A7" w:rsidR="00267C9C" w:rsidRPr="00222913" w:rsidRDefault="00267C9C" w:rsidP="00267C9C">
            <w:pPr>
              <w:spacing w:line="36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 xml:space="preserve">-1716.85067 </w:t>
            </w:r>
          </w:p>
        </w:tc>
        <w:tc>
          <w:tcPr>
            <w:tcW w:w="1617" w:type="pct"/>
            <w:shd w:val="clear" w:color="auto" w:fill="auto"/>
            <w:vAlign w:val="center"/>
          </w:tcPr>
          <w:p w14:paraId="06D89FBB" w14:textId="7EE8F2F7" w:rsidR="00267C9C" w:rsidRPr="00222913" w:rsidRDefault="00267C9C" w:rsidP="00267C9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>-1207.8760</w:t>
            </w:r>
            <w:r w:rsidRPr="00267C9C">
              <w:rPr>
                <w:rFonts w:ascii="Times New Roman" w:eastAsia="宋体" w:hAnsi="Times New Roman" w:cs="Times New Roman"/>
                <w:color w:val="000000"/>
                <w:lang w:eastAsia="zh-CN"/>
              </w:rPr>
              <w:t>1</w:t>
            </w:r>
          </w:p>
        </w:tc>
        <w:tc>
          <w:tcPr>
            <w:tcW w:w="795" w:type="pct"/>
            <w:shd w:val="clear" w:color="auto" w:fill="auto"/>
            <w:vAlign w:val="center"/>
          </w:tcPr>
          <w:p w14:paraId="3F747CC9" w14:textId="2D8DCE6E" w:rsidR="00267C9C" w:rsidRPr="00153272" w:rsidRDefault="00267C9C" w:rsidP="00267C9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 xml:space="preserve">0.10 </w:t>
            </w:r>
          </w:p>
        </w:tc>
      </w:tr>
      <w:tr w:rsidR="00267C9C" w:rsidRPr="00222913" w14:paraId="3FD5DFAD" w14:textId="77777777" w:rsidTr="00936DDE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2" w:type="pct"/>
            <w:shd w:val="clear" w:color="auto" w:fill="auto"/>
            <w:vAlign w:val="center"/>
          </w:tcPr>
          <w:p w14:paraId="2EDAD1C5" w14:textId="42098640" w:rsidR="00267C9C" w:rsidRPr="00222913" w:rsidRDefault="00267C9C" w:rsidP="00267C9C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lang w:eastAsia="zh-CN"/>
              </w:rPr>
            </w:pPr>
            <w:r w:rsidRPr="00521C58">
              <w:rPr>
                <w:rFonts w:ascii="Times New Roman" w:hAnsi="Times New Roman" w:cs="Times New Roman"/>
                <w:b w:val="0"/>
                <w:bCs w:val="0"/>
              </w:rPr>
              <w:t>N7</w:t>
            </w:r>
            <w:r>
              <w:rPr>
                <w:rFonts w:ascii="Times New Roman" w:hAnsi="Times New Roman" w:cs="Times New Roman"/>
              </w:rPr>
              <w:t>c</w:t>
            </w:r>
            <w:r w:rsidRPr="00153272">
              <w:rPr>
                <w:rFonts w:ascii="Times New Roman" w:hAnsi="Times New Roman" w:cs="Times New Roman"/>
                <w:b w:val="0"/>
                <w:bCs w:val="0"/>
              </w:rPr>
              <w:t>-</w:t>
            </w:r>
            <w:r>
              <w:rPr>
                <w:rFonts w:ascii="Times New Roman" w:hAnsi="Times New Roman" w:cs="Times New Roman"/>
                <w:b w:val="0"/>
                <w:bCs w:val="0"/>
              </w:rPr>
              <w:t>2</w:t>
            </w:r>
          </w:p>
        </w:tc>
        <w:tc>
          <w:tcPr>
            <w:tcW w:w="936" w:type="pct"/>
            <w:shd w:val="clear" w:color="auto" w:fill="auto"/>
            <w:vAlign w:val="center"/>
          </w:tcPr>
          <w:p w14:paraId="1BAE42D1" w14:textId="0D8AC48B" w:rsidR="00267C9C" w:rsidRPr="00222913" w:rsidRDefault="00267C9C" w:rsidP="00267C9C">
            <w:pPr>
              <w:spacing w:line="36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>-1716.8507</w:t>
            </w:r>
            <w:r w:rsidRPr="00267C9C">
              <w:rPr>
                <w:rFonts w:ascii="Times New Roman" w:eastAsia="宋体" w:hAnsi="Times New Roman" w:cs="Times New Roman"/>
                <w:color w:val="000000"/>
                <w:lang w:eastAsia="zh-CN"/>
              </w:rPr>
              <w:t>2</w:t>
            </w: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 xml:space="preserve"> </w:t>
            </w:r>
          </w:p>
        </w:tc>
        <w:tc>
          <w:tcPr>
            <w:tcW w:w="1617" w:type="pct"/>
            <w:shd w:val="clear" w:color="auto" w:fill="auto"/>
            <w:vAlign w:val="center"/>
          </w:tcPr>
          <w:p w14:paraId="07461403" w14:textId="155267AD" w:rsidR="00267C9C" w:rsidRPr="00222913" w:rsidRDefault="00267C9C" w:rsidP="00267C9C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>-1207.8828</w:t>
            </w:r>
            <w:r w:rsidRPr="00267C9C">
              <w:rPr>
                <w:rFonts w:ascii="Times New Roman" w:eastAsia="宋体" w:hAnsi="Times New Roman" w:cs="Times New Roman"/>
                <w:color w:val="000000"/>
                <w:lang w:eastAsia="zh-CN"/>
              </w:rPr>
              <w:t>4</w:t>
            </w: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 xml:space="preserve"> </w:t>
            </w:r>
          </w:p>
        </w:tc>
        <w:tc>
          <w:tcPr>
            <w:tcW w:w="795" w:type="pct"/>
            <w:shd w:val="clear" w:color="auto" w:fill="auto"/>
            <w:vAlign w:val="center"/>
          </w:tcPr>
          <w:p w14:paraId="267A6087" w14:textId="7296FA6A" w:rsidR="00267C9C" w:rsidRPr="00153272" w:rsidRDefault="00267C9C" w:rsidP="00267C9C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 xml:space="preserve">99.20 </w:t>
            </w:r>
          </w:p>
        </w:tc>
      </w:tr>
      <w:tr w:rsidR="00267C9C" w:rsidRPr="00222913" w14:paraId="60D5ABB5" w14:textId="77777777" w:rsidTr="00936DD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2" w:type="pct"/>
            <w:shd w:val="clear" w:color="auto" w:fill="auto"/>
            <w:vAlign w:val="center"/>
          </w:tcPr>
          <w:p w14:paraId="0AF2D860" w14:textId="20601E4F" w:rsidR="00267C9C" w:rsidRPr="00222913" w:rsidRDefault="00267C9C" w:rsidP="00267C9C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lang w:eastAsia="zh-CN"/>
              </w:rPr>
            </w:pPr>
            <w:r w:rsidRPr="00521C58">
              <w:rPr>
                <w:rFonts w:ascii="Times New Roman" w:hAnsi="Times New Roman" w:cs="Times New Roman"/>
                <w:b w:val="0"/>
                <w:bCs w:val="0"/>
              </w:rPr>
              <w:t>N7</w:t>
            </w:r>
            <w:r>
              <w:rPr>
                <w:rFonts w:ascii="Times New Roman" w:hAnsi="Times New Roman" w:cs="Times New Roman"/>
              </w:rPr>
              <w:t>c</w:t>
            </w:r>
            <w:r w:rsidRPr="00153272">
              <w:rPr>
                <w:rFonts w:ascii="Times New Roman" w:hAnsi="Times New Roman" w:cs="Times New Roman"/>
                <w:b w:val="0"/>
                <w:bCs w:val="0"/>
              </w:rPr>
              <w:t>-</w:t>
            </w:r>
            <w:r>
              <w:rPr>
                <w:rFonts w:ascii="Times New Roman" w:hAnsi="Times New Roman" w:cs="Times New Roman"/>
                <w:b w:val="0"/>
                <w:bCs w:val="0"/>
              </w:rPr>
              <w:t>3</w:t>
            </w:r>
          </w:p>
        </w:tc>
        <w:tc>
          <w:tcPr>
            <w:tcW w:w="936" w:type="pct"/>
            <w:shd w:val="clear" w:color="auto" w:fill="auto"/>
            <w:vAlign w:val="center"/>
          </w:tcPr>
          <w:p w14:paraId="21639D43" w14:textId="41E3E7B0" w:rsidR="00267C9C" w:rsidRPr="00222913" w:rsidRDefault="00267C9C" w:rsidP="00267C9C">
            <w:pPr>
              <w:spacing w:line="36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>-1716.8507</w:t>
            </w:r>
            <w:r w:rsidRPr="00267C9C">
              <w:rPr>
                <w:rFonts w:ascii="Times New Roman" w:eastAsia="宋体" w:hAnsi="Times New Roman" w:cs="Times New Roman"/>
                <w:color w:val="000000"/>
                <w:lang w:eastAsia="zh-CN"/>
              </w:rPr>
              <w:t>2</w:t>
            </w: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 xml:space="preserve"> </w:t>
            </w:r>
          </w:p>
        </w:tc>
        <w:tc>
          <w:tcPr>
            <w:tcW w:w="1617" w:type="pct"/>
            <w:shd w:val="clear" w:color="auto" w:fill="auto"/>
            <w:vAlign w:val="center"/>
          </w:tcPr>
          <w:p w14:paraId="0594EAA3" w14:textId="22964A32" w:rsidR="00267C9C" w:rsidRPr="00222913" w:rsidRDefault="00267C9C" w:rsidP="00267C9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>-1207.8782</w:t>
            </w:r>
            <w:r w:rsidRPr="00267C9C">
              <w:rPr>
                <w:rFonts w:ascii="Times New Roman" w:eastAsia="宋体" w:hAnsi="Times New Roman" w:cs="Times New Roman"/>
                <w:color w:val="000000"/>
                <w:lang w:eastAsia="zh-CN"/>
              </w:rPr>
              <w:t>3</w:t>
            </w: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 xml:space="preserve"> </w:t>
            </w:r>
          </w:p>
        </w:tc>
        <w:tc>
          <w:tcPr>
            <w:tcW w:w="795" w:type="pct"/>
            <w:shd w:val="clear" w:color="auto" w:fill="auto"/>
            <w:vAlign w:val="center"/>
          </w:tcPr>
          <w:p w14:paraId="3CFA13C8" w14:textId="32D2E15A" w:rsidR="00267C9C" w:rsidRPr="00153272" w:rsidRDefault="00267C9C" w:rsidP="00267C9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 xml:space="preserve">0.70 </w:t>
            </w:r>
          </w:p>
        </w:tc>
      </w:tr>
    </w:tbl>
    <w:p w14:paraId="208F8E53" w14:textId="13E533FD" w:rsidR="00BC2593" w:rsidRPr="00222913" w:rsidRDefault="00BC2593" w:rsidP="00BC2593">
      <w:pPr>
        <w:spacing w:line="360" w:lineRule="auto"/>
        <w:rPr>
          <w:rFonts w:ascii="Times New Roman" w:hAnsi="Times New Roman" w:cs="Times New Roman"/>
        </w:rPr>
      </w:pPr>
      <w:r w:rsidRPr="00222913">
        <w:rPr>
          <w:rFonts w:ascii="Times New Roman" w:hAnsi="Times New Roman" w:cs="Times New Roman"/>
        </w:rPr>
        <w:t xml:space="preserve">E+ZPE: total energy with </w:t>
      </w:r>
      <w:r w:rsidR="002516DA" w:rsidRPr="00222913">
        <w:rPr>
          <w:rFonts w:ascii="Times New Roman" w:hAnsi="Times New Roman" w:cs="Times New Roman"/>
        </w:rPr>
        <w:t>zero-point</w:t>
      </w:r>
      <w:r w:rsidRPr="00222913">
        <w:rPr>
          <w:rFonts w:ascii="Times New Roman" w:hAnsi="Times New Roman" w:cs="Times New Roman"/>
        </w:rPr>
        <w:t xml:space="preserve"> energy; G: Gibbs free energy; P: conformational distributions calculated from relative Gibbs free energy.</w:t>
      </w:r>
    </w:p>
    <w:p w14:paraId="3E53C47F" w14:textId="77777777" w:rsidR="00BC2593" w:rsidRPr="00222913" w:rsidRDefault="00BC2593" w:rsidP="00BC2593">
      <w:pPr>
        <w:spacing w:line="360" w:lineRule="auto"/>
        <w:rPr>
          <w:rFonts w:ascii="Times New Roman" w:hAnsi="Times New Roman" w:cs="Times New Roman"/>
        </w:rPr>
      </w:pPr>
    </w:p>
    <w:p w14:paraId="2EA5FFE9" w14:textId="77777777" w:rsidR="00BC2593" w:rsidRPr="00222913" w:rsidRDefault="00BC2593" w:rsidP="00BC2593">
      <w:pPr>
        <w:spacing w:line="360" w:lineRule="auto"/>
        <w:rPr>
          <w:rFonts w:ascii="Times New Roman" w:hAnsi="Times New Roman" w:cs="Times New Roman"/>
        </w:rPr>
      </w:pPr>
    </w:p>
    <w:p w14:paraId="5C60AD0E" w14:textId="506D0ED1" w:rsidR="00C67133" w:rsidRPr="005349FF" w:rsidRDefault="00BC2593" w:rsidP="005349FF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</w:rPr>
        <w:t>Table S</w:t>
      </w:r>
      <w:r w:rsidR="004512C9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 w:hint="eastAsia"/>
        </w:rPr>
        <w:t xml:space="preserve">. </w:t>
      </w:r>
      <w:r w:rsidRPr="00222913">
        <w:rPr>
          <w:rFonts w:ascii="Times New Roman" w:hAnsi="Times New Roman" w:cs="Times New Roman"/>
          <w:color w:val="000000"/>
        </w:rPr>
        <w:t xml:space="preserve">Optimized Cartesian Coordinate of compound </w:t>
      </w:r>
      <w:r w:rsidRPr="00CD7950">
        <w:rPr>
          <w:rFonts w:ascii="Times New Roman" w:hAnsi="Times New Roman" w:cs="Times New Roman"/>
          <w:b/>
          <w:bCs/>
        </w:rPr>
        <w:t>N7</w:t>
      </w:r>
      <w:r>
        <w:rPr>
          <w:rFonts w:ascii="Times New Roman" w:hAnsi="Times New Roman" w:cs="Times New Roman" w:hint="eastAsia"/>
        </w:rPr>
        <w:t>c</w:t>
      </w:r>
      <w:r w:rsidRPr="00222913">
        <w:rPr>
          <w:rFonts w:ascii="Times New Roman" w:hAnsi="Times New Roman" w:cs="Times New Roman"/>
          <w:b/>
          <w:bCs/>
          <w:color w:val="000000"/>
        </w:rPr>
        <w:t xml:space="preserve"> </w:t>
      </w:r>
      <w:r w:rsidRPr="00222913">
        <w:rPr>
          <w:rFonts w:ascii="Times New Roman" w:hAnsi="Times New Roman" w:cs="Times New Roman"/>
          <w:color w:val="000000"/>
        </w:rPr>
        <w:t>at B3LYP/6-31G (d, p) level in MeOH Using the PCM Model</w:t>
      </w:r>
    </w:p>
    <w:tbl>
      <w:tblPr>
        <w:tblW w:w="5203" w:type="dxa"/>
        <w:tblLook w:val="04A0" w:firstRow="1" w:lastRow="0" w:firstColumn="1" w:lastColumn="0" w:noHBand="0" w:noVBand="1"/>
      </w:tblPr>
      <w:tblGrid>
        <w:gridCol w:w="570"/>
        <w:gridCol w:w="848"/>
        <w:gridCol w:w="1276"/>
        <w:gridCol w:w="1134"/>
        <w:gridCol w:w="1375"/>
      </w:tblGrid>
      <w:tr w:rsidR="00BC2593" w:rsidRPr="00BC2593" w14:paraId="527043D4" w14:textId="77777777" w:rsidTr="00BC2593">
        <w:trPr>
          <w:trHeight w:val="280"/>
        </w:trPr>
        <w:tc>
          <w:tcPr>
            <w:tcW w:w="570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D401B8A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No.</w:t>
            </w:r>
          </w:p>
        </w:tc>
        <w:tc>
          <w:tcPr>
            <w:tcW w:w="848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F6D528D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Atom</w:t>
            </w:r>
          </w:p>
        </w:tc>
        <w:tc>
          <w:tcPr>
            <w:tcW w:w="3785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004C7C3" w14:textId="2DF127A9" w:rsidR="00BC2593" w:rsidRPr="00BC2593" w:rsidRDefault="00BC2593" w:rsidP="00BC2593">
            <w:pPr>
              <w:widowControl/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CD7950">
              <w:rPr>
                <w:rFonts w:ascii="Times New Roman" w:hAnsi="Times New Roman" w:cs="Times New Roman"/>
                <w:b/>
                <w:bCs/>
              </w:rPr>
              <w:t>N7</w:t>
            </w:r>
            <w:r>
              <w:rPr>
                <w:rFonts w:ascii="Times New Roman" w:hAnsi="Times New Roman" w:cs="Times New Roman" w:hint="eastAsia"/>
              </w:rPr>
              <w:t>c</w:t>
            </w:r>
            <w:r>
              <w:rPr>
                <w:rFonts w:ascii="Times New Roman" w:hAnsi="Times New Roman" w:cs="Times New Roman"/>
              </w:rPr>
              <w:t>-2</w:t>
            </w:r>
          </w:p>
        </w:tc>
      </w:tr>
      <w:tr w:rsidR="00BC2593" w:rsidRPr="00BC2593" w14:paraId="43943C37" w14:textId="77777777" w:rsidTr="00BC2593">
        <w:trPr>
          <w:trHeight w:val="280"/>
        </w:trPr>
        <w:tc>
          <w:tcPr>
            <w:tcW w:w="570" w:type="dxa"/>
            <w:vMerge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37E6FA81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48" w:type="dxa"/>
            <w:vMerge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3324EA13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A34B21F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X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2A21339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Y</w:t>
            </w:r>
          </w:p>
        </w:tc>
        <w:tc>
          <w:tcPr>
            <w:tcW w:w="1375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EC841E1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Z</w:t>
            </w:r>
          </w:p>
        </w:tc>
      </w:tr>
      <w:tr w:rsidR="00BC2593" w:rsidRPr="00BC2593" w14:paraId="4EC870CF" w14:textId="77777777" w:rsidTr="00BC2593">
        <w:trPr>
          <w:trHeight w:val="280"/>
        </w:trPr>
        <w:tc>
          <w:tcPr>
            <w:tcW w:w="57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D6DDE7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</w:t>
            </w:r>
          </w:p>
        </w:tc>
        <w:tc>
          <w:tcPr>
            <w:tcW w:w="848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0BAB2D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276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B2C96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8922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E4FEB0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0404</w:t>
            </w:r>
          </w:p>
        </w:tc>
        <w:tc>
          <w:tcPr>
            <w:tcW w:w="1375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0B54FD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3894</w:t>
            </w:r>
          </w:p>
        </w:tc>
      </w:tr>
      <w:tr w:rsidR="00BC2593" w:rsidRPr="00BC2593" w14:paraId="25DE01B1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9C9B9F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0B2E93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06BB81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917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54389B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2327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0C45C9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1733</w:t>
            </w:r>
          </w:p>
        </w:tc>
      </w:tr>
      <w:tr w:rsidR="00BC2593" w:rsidRPr="00BC2593" w14:paraId="4DFAEDE5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F3BCB1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9AA087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0D26CC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72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962C1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4176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2628E0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41837</w:t>
            </w:r>
          </w:p>
        </w:tc>
      </w:tr>
      <w:tr w:rsidR="00BC2593" w:rsidRPr="00BC2593" w14:paraId="3BC32DA7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853FD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EEBFD2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41B548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225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D44468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1896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50F492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9117</w:t>
            </w:r>
          </w:p>
        </w:tc>
      </w:tr>
      <w:tr w:rsidR="00BC2593" w:rsidRPr="00BC2593" w14:paraId="75A7B67A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BB2460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6F665F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B708C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5724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D891F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9787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6451EC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1293</w:t>
            </w:r>
          </w:p>
        </w:tc>
      </w:tr>
      <w:tr w:rsidR="00BC2593" w:rsidRPr="00BC2593" w14:paraId="03154CB4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106E51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lastRenderedPageBreak/>
              <w:t>6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64E6FB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FDDE9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8910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50EB32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7335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5BBAAD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8351</w:t>
            </w:r>
          </w:p>
        </w:tc>
      </w:tr>
      <w:tr w:rsidR="00BC2593" w:rsidRPr="00BC2593" w14:paraId="2BF3C6F9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2C3E4D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5EF08F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3F6D99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427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5C63A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05082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677B58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0757</w:t>
            </w:r>
          </w:p>
        </w:tc>
      </w:tr>
      <w:tr w:rsidR="00BC2593" w:rsidRPr="00BC2593" w14:paraId="52A521A7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24F66E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8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0EA7BD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45C5F8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6390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C8796F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0517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E775F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5568</w:t>
            </w:r>
          </w:p>
        </w:tc>
      </w:tr>
      <w:tr w:rsidR="00BC2593" w:rsidRPr="00BC2593" w14:paraId="33C966AC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08E1DB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9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CD4E67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456F9A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3216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D74AE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17356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613F62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6734</w:t>
            </w:r>
          </w:p>
        </w:tc>
      </w:tr>
      <w:tr w:rsidR="00BC2593" w:rsidRPr="00BC2593" w14:paraId="4011A363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74A6AE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0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2B4504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038231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3920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A6868A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71514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8435D2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6244</w:t>
            </w:r>
          </w:p>
        </w:tc>
      </w:tr>
      <w:tr w:rsidR="00BC2593" w:rsidRPr="00BC2593" w14:paraId="4E246479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B5EE98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1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8F3110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59DF64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0870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DC027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5412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56FC93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8502</w:t>
            </w:r>
          </w:p>
        </w:tc>
      </w:tr>
      <w:tr w:rsidR="00BC2593" w:rsidRPr="00BC2593" w14:paraId="4EDE413A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2F6453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2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28B358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75261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1112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43022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1027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B60B59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5285</w:t>
            </w:r>
          </w:p>
        </w:tc>
      </w:tr>
      <w:tr w:rsidR="00BC2593" w:rsidRPr="00BC2593" w14:paraId="563E543B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793D7D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3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38C212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7A085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635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9E458C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9782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DEED31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0535</w:t>
            </w:r>
          </w:p>
        </w:tc>
      </w:tr>
      <w:tr w:rsidR="00BC2593" w:rsidRPr="00BC2593" w14:paraId="7E87E902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3236C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4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6C0D8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4F54A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2583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6F3A0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06565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11CA3B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9608</w:t>
            </w:r>
          </w:p>
        </w:tc>
      </w:tr>
      <w:tr w:rsidR="00BC2593" w:rsidRPr="00BC2593" w14:paraId="223AF57D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02FF0B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5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FF12A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7B595A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1709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1F8CAB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9985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642DB9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7994</w:t>
            </w:r>
          </w:p>
        </w:tc>
      </w:tr>
      <w:tr w:rsidR="00BC2593" w:rsidRPr="00BC2593" w14:paraId="29D068E1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E889BC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6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F8DC8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30B162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7226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11D8FD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4074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BE3A53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2832</w:t>
            </w:r>
          </w:p>
        </w:tc>
      </w:tr>
      <w:tr w:rsidR="00BC2593" w:rsidRPr="00BC2593" w14:paraId="3937C186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545AC7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7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2B525F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03C454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8438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8F9EBC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4099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C9726E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8732</w:t>
            </w:r>
          </w:p>
        </w:tc>
      </w:tr>
      <w:tr w:rsidR="00BC2593" w:rsidRPr="00BC2593" w14:paraId="0CC2E0A8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080A2C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8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7B0150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EE5744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5371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96B99F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4157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5BF49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04695</w:t>
            </w:r>
          </w:p>
        </w:tc>
      </w:tr>
      <w:tr w:rsidR="00BC2593" w:rsidRPr="00BC2593" w14:paraId="273107AF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314F6B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9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C0932A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DA7D2F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46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01667D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94884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C5B15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7739</w:t>
            </w:r>
          </w:p>
        </w:tc>
      </w:tr>
      <w:tr w:rsidR="00BC2593" w:rsidRPr="00BC2593" w14:paraId="6E1F0F5A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009D71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0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A4BBDC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C7CF8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2931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711109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70441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A75971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5587</w:t>
            </w:r>
          </w:p>
        </w:tc>
      </w:tr>
      <w:tr w:rsidR="00BC2593" w:rsidRPr="00BC2593" w14:paraId="036D6955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9CDE97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1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141A19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3A29B8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3802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5F3C68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17494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9D1CFB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4406</w:t>
            </w:r>
          </w:p>
        </w:tc>
      </w:tr>
      <w:tr w:rsidR="00BC2593" w:rsidRPr="00BC2593" w14:paraId="0CED6F90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6E9270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2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F4864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CFECC0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2479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BA4C10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09953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04C459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3071</w:t>
            </w:r>
          </w:p>
        </w:tc>
      </w:tr>
      <w:tr w:rsidR="00BC2593" w:rsidRPr="00BC2593" w14:paraId="47F9EAED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DDAA14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3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D26EAC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EC992D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812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BCFAE8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0983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F292E2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3306</w:t>
            </w:r>
          </w:p>
        </w:tc>
      </w:tr>
      <w:tr w:rsidR="00BC2593" w:rsidRPr="00BC2593" w14:paraId="7D22E314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B665A1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4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65C208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D18000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951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286AB2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08226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9221AE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5028</w:t>
            </w:r>
          </w:p>
        </w:tc>
      </w:tr>
      <w:tr w:rsidR="00BC2593" w:rsidRPr="00BC2593" w14:paraId="073E7C86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6E726C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5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287253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B6B2DE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2171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F8CAE2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16402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8C30F1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6562</w:t>
            </w:r>
          </w:p>
        </w:tc>
      </w:tr>
      <w:tr w:rsidR="00BC2593" w:rsidRPr="00BC2593" w14:paraId="17934BE9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3BD49C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6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58136E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EE23A1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6134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D99899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14469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C01FDD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07943</w:t>
            </w:r>
          </w:p>
        </w:tc>
      </w:tr>
      <w:tr w:rsidR="00BC2593" w:rsidRPr="00BC2593" w14:paraId="0308D0D8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D3EF5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7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914082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6490A4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2111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0DE67A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4055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4FBCBE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934</w:t>
            </w:r>
          </w:p>
        </w:tc>
      </w:tr>
      <w:tr w:rsidR="00BC2593" w:rsidRPr="00BC2593" w14:paraId="582C852D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409FDA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8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41163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FDDFEF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8761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84CBEF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77539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90702E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5817</w:t>
            </w:r>
          </w:p>
        </w:tc>
      </w:tr>
      <w:tr w:rsidR="00BC2593" w:rsidRPr="00BC2593" w14:paraId="281E5592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FE01EA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9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9C3D6F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ED937B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6790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3FAC74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18845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C79EA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7422</w:t>
            </w:r>
          </w:p>
        </w:tc>
      </w:tr>
      <w:tr w:rsidR="00BC2593" w:rsidRPr="00BC2593" w14:paraId="0CE669FD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C580E8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0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EF06F7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EB24E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3637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F34601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1251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D13B8E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5959</w:t>
            </w:r>
          </w:p>
        </w:tc>
      </w:tr>
      <w:tr w:rsidR="00BC2593" w:rsidRPr="00BC2593" w14:paraId="03BBA3A8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7CD99C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1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B5398C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6D7DB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016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7C7E6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75524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09A2E9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55984</w:t>
            </w:r>
          </w:p>
        </w:tc>
      </w:tr>
      <w:tr w:rsidR="00BC2593" w:rsidRPr="00BC2593" w14:paraId="4CEE0D03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8223CB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2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A412B1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6DD203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9166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1EA26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8203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48C658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4108</w:t>
            </w:r>
          </w:p>
        </w:tc>
      </w:tr>
      <w:tr w:rsidR="00BC2593" w:rsidRPr="00BC2593" w14:paraId="4AE3D72C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760D4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3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E8007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66740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5520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7DFD1F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0905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645A2A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2428</w:t>
            </w:r>
          </w:p>
        </w:tc>
      </w:tr>
      <w:tr w:rsidR="00BC2593" w:rsidRPr="00BC2593" w14:paraId="41E919D7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C28BA0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4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734E6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93474B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2582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22D07A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3918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A4B60E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4165</w:t>
            </w:r>
          </w:p>
        </w:tc>
      </w:tr>
      <w:tr w:rsidR="00BC2593" w:rsidRPr="00BC2593" w14:paraId="571C91C5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913662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lastRenderedPageBreak/>
              <w:t>35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E008F2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C4005C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9285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4E9819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0821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2DC648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56681</w:t>
            </w:r>
          </w:p>
        </w:tc>
      </w:tr>
      <w:tr w:rsidR="00BC2593" w:rsidRPr="00BC2593" w14:paraId="755843FA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1115B1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6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7A336A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135D20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7857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E85297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67167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B54D02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488</w:t>
            </w:r>
          </w:p>
        </w:tc>
      </w:tr>
      <w:tr w:rsidR="00BC2593" w:rsidRPr="00BC2593" w14:paraId="25D7B29F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34D092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7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324988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3BADBC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2171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850281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8338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BDD66B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37248</w:t>
            </w:r>
          </w:p>
        </w:tc>
      </w:tr>
      <w:tr w:rsidR="00BC2593" w:rsidRPr="00BC2593" w14:paraId="102F84D3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EC3907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8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54B562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BF436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693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896EE0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9883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6F8AE0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06141</w:t>
            </w:r>
          </w:p>
        </w:tc>
      </w:tr>
      <w:tr w:rsidR="00BC2593" w:rsidRPr="00BC2593" w14:paraId="3BB37178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075724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9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A6B44D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5FDEF7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5638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F9804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2914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BACF68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0738</w:t>
            </w:r>
          </w:p>
        </w:tc>
      </w:tr>
      <w:tr w:rsidR="00BC2593" w:rsidRPr="00BC2593" w14:paraId="433A04A7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14D44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0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204671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3B1BC4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9786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A50951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9208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633D78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4437</w:t>
            </w:r>
          </w:p>
        </w:tc>
      </w:tr>
      <w:tr w:rsidR="00BC2593" w:rsidRPr="00BC2593" w14:paraId="66A21DB8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D14F44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1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DA99F4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50EC98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3701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9183F1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7209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7FB727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0777</w:t>
            </w:r>
          </w:p>
        </w:tc>
      </w:tr>
      <w:tr w:rsidR="00BC2593" w:rsidRPr="00BC2593" w14:paraId="5F083E22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5B11C7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2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C5FBBF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57C35A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7561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EE1BED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9733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B230D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4184</w:t>
            </w:r>
          </w:p>
        </w:tc>
      </w:tr>
      <w:tr w:rsidR="00BC2593" w:rsidRPr="00BC2593" w14:paraId="1B9B0D19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4487A0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3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13E6D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8B4DD3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449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356654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41561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A373B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1381</w:t>
            </w:r>
          </w:p>
        </w:tc>
      </w:tr>
      <w:tr w:rsidR="00BC2593" w:rsidRPr="00BC2593" w14:paraId="2B25B4DE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5234DA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4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C24E9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4D9D98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0113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A3A688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6854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38B933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5943</w:t>
            </w:r>
          </w:p>
        </w:tc>
      </w:tr>
      <w:tr w:rsidR="00BC2593" w:rsidRPr="00BC2593" w14:paraId="39B2EFAA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986C3B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5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7D0D7E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7B707E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4757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9763D1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71058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DD4528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0004</w:t>
            </w:r>
          </w:p>
        </w:tc>
      </w:tr>
      <w:tr w:rsidR="00BC2593" w:rsidRPr="00BC2593" w14:paraId="49795267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A1286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6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978A2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N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9BBD62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2775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BD097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7284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209177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8901</w:t>
            </w:r>
          </w:p>
        </w:tc>
      </w:tr>
      <w:tr w:rsidR="00BC2593" w:rsidRPr="00BC2593" w14:paraId="1B60D215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5B20E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7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09C51D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DBADCC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2479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A730CB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4638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07B2BD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3978</w:t>
            </w:r>
          </w:p>
        </w:tc>
      </w:tr>
      <w:tr w:rsidR="00BC2593" w:rsidRPr="00BC2593" w14:paraId="0E26BC15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6825CD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8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7F0FD2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8EF04A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4138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A50A3D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13421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86D1AD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4151</w:t>
            </w:r>
          </w:p>
        </w:tc>
      </w:tr>
      <w:tr w:rsidR="00BC2593" w:rsidRPr="00BC2593" w14:paraId="7669F602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0A2A1F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9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FEE5D1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C354D3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4830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99EA9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13696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C93E5B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80597</w:t>
            </w:r>
          </w:p>
        </w:tc>
      </w:tr>
      <w:tr w:rsidR="00BC2593" w:rsidRPr="00BC2593" w14:paraId="0359A4C1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0F9978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0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7F7C6B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D4D6F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184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4756C9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60854</w:t>
            </w:r>
          </w:p>
        </w:tc>
        <w:tc>
          <w:tcPr>
            <w:tcW w:w="13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D93882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4846</w:t>
            </w:r>
          </w:p>
        </w:tc>
      </w:tr>
      <w:tr w:rsidR="00BC2593" w:rsidRPr="00BC2593" w14:paraId="74086DC2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122534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1</w:t>
            </w:r>
          </w:p>
        </w:tc>
        <w:tc>
          <w:tcPr>
            <w:tcW w:w="84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2A125B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27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0F1E6C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85849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0F0E9E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8262</w:t>
            </w:r>
          </w:p>
        </w:tc>
        <w:tc>
          <w:tcPr>
            <w:tcW w:w="137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B0A720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9923</w:t>
            </w:r>
          </w:p>
        </w:tc>
      </w:tr>
      <w:tr w:rsidR="00BC2593" w:rsidRPr="00BC2593" w14:paraId="2599E410" w14:textId="77777777" w:rsidTr="00BC2593">
        <w:trPr>
          <w:trHeight w:val="280"/>
        </w:trPr>
        <w:tc>
          <w:tcPr>
            <w:tcW w:w="57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267A457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2</w:t>
            </w:r>
          </w:p>
        </w:tc>
        <w:tc>
          <w:tcPr>
            <w:tcW w:w="84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D1850A1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DA2515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6185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3CD5306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01863</w:t>
            </w:r>
          </w:p>
        </w:tc>
        <w:tc>
          <w:tcPr>
            <w:tcW w:w="137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F6D017" w14:textId="77777777" w:rsidR="00BC2593" w:rsidRPr="00BC2593" w:rsidRDefault="00BC2593" w:rsidP="00BC2593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BC2593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2929</w:t>
            </w:r>
          </w:p>
        </w:tc>
      </w:tr>
    </w:tbl>
    <w:p w14:paraId="2FA2E63A" w14:textId="77777777" w:rsidR="00BC2593" w:rsidRDefault="00BC2593" w:rsidP="00CC44D4">
      <w:pPr>
        <w:jc w:val="center"/>
        <w:rPr>
          <w:b/>
          <w:bCs/>
        </w:rPr>
      </w:pPr>
    </w:p>
    <w:p w14:paraId="4FBA4FF6" w14:textId="232F9EF5" w:rsidR="003513FC" w:rsidRDefault="003513FC" w:rsidP="00CC44D4">
      <w:pPr>
        <w:jc w:val="center"/>
      </w:pPr>
      <w:r>
        <w:object w:dxaOrig="3981" w:dyaOrig="1398" w14:anchorId="16015A33">
          <v:shape id="_x0000_i1028" type="#_x0000_t75" style="width:237.85pt;height:88.85pt" o:ole="">
            <v:imagedata r:id="rId35" o:title="" cropbottom="19661f" cropright="22230f"/>
          </v:shape>
          <o:OLEObject Type="Embed" ProgID="ChemDraw.Document.6.0" ShapeID="_x0000_i1028" DrawAspect="Content" ObjectID="_1672480095" r:id="rId36"/>
        </w:object>
      </w:r>
    </w:p>
    <w:p w14:paraId="416DE26F" w14:textId="373000FD" w:rsidR="003513FC" w:rsidRDefault="005C4F10" w:rsidP="003513FC">
      <w:pPr>
        <w:spacing w:line="360" w:lineRule="auto"/>
        <w:jc w:val="center"/>
        <w:rPr>
          <w:rFonts w:ascii="Times New Roman" w:hAnsi="Times New Roman" w:cs="Times New Roman"/>
          <w:b/>
        </w:rPr>
      </w:pPr>
      <w:r w:rsidRPr="005D3A55">
        <w:rPr>
          <w:rFonts w:ascii="Times New Roman" w:hAnsi="Times New Roman" w:cs="Times New Roman"/>
          <w:bCs/>
        </w:rPr>
        <w:t>Fig</w:t>
      </w:r>
      <w:r>
        <w:rPr>
          <w:rFonts w:ascii="Times New Roman" w:hAnsi="Times New Roman" w:cs="Times New Roman"/>
          <w:bCs/>
        </w:rPr>
        <w:t>.</w:t>
      </w:r>
      <w:r w:rsidRPr="005D3A55">
        <w:rPr>
          <w:rFonts w:ascii="Times New Roman" w:hAnsi="Times New Roman" w:cs="Times New Roman"/>
          <w:bCs/>
        </w:rPr>
        <w:t xml:space="preserve"> S</w:t>
      </w:r>
      <w:r>
        <w:rPr>
          <w:rFonts w:ascii="Times New Roman" w:hAnsi="Times New Roman" w:cs="Times New Roman"/>
          <w:bCs/>
        </w:rPr>
        <w:t>1</w:t>
      </w:r>
      <w:r w:rsidR="00E92150">
        <w:rPr>
          <w:rFonts w:ascii="Times New Roman" w:hAnsi="Times New Roman" w:cs="Times New Roman"/>
          <w:bCs/>
        </w:rPr>
        <w:t>4</w:t>
      </w:r>
      <w:r w:rsidR="003513FC" w:rsidRPr="00F92067">
        <w:rPr>
          <w:rFonts w:ascii="Times New Roman" w:eastAsia="等线" w:hAnsi="Times New Roman" w:cs="Times New Roman" w:hint="eastAsia"/>
          <w:color w:val="000000"/>
          <w:kern w:val="0"/>
          <w:szCs w:val="21"/>
        </w:rPr>
        <w:t xml:space="preserve"> </w:t>
      </w:r>
      <w:r w:rsidR="003513FC" w:rsidRPr="00F92067">
        <w:rPr>
          <w:rFonts w:ascii="Times New Roman" w:eastAsia="等线" w:hAnsi="Times New Roman" w:cs="Times New Roman"/>
          <w:color w:val="000000"/>
          <w:kern w:val="0"/>
          <w:szCs w:val="21"/>
        </w:rPr>
        <w:t>S</w:t>
      </w:r>
      <w:r w:rsidR="003513FC" w:rsidRPr="00F92067">
        <w:rPr>
          <w:rFonts w:ascii="Times New Roman" w:eastAsia="等线" w:hAnsi="Times New Roman" w:cs="Times New Roman" w:hint="eastAsia"/>
          <w:color w:val="000000"/>
          <w:kern w:val="0"/>
          <w:szCs w:val="21"/>
        </w:rPr>
        <w:t xml:space="preserve">tructure of </w:t>
      </w:r>
      <w:r w:rsidR="003513FC">
        <w:rPr>
          <w:rFonts w:ascii="Times New Roman" w:hAnsi="Times New Roman" w:cs="Times New Roman"/>
          <w:b/>
        </w:rPr>
        <w:t>N7</w:t>
      </w:r>
      <w:r w:rsidR="003513FC">
        <w:rPr>
          <w:rFonts w:ascii="Times New Roman" w:hAnsi="Times New Roman" w:cs="Times New Roman"/>
          <w:bCs/>
        </w:rPr>
        <w:t>d</w:t>
      </w:r>
    </w:p>
    <w:p w14:paraId="692FBFF4" w14:textId="07E81977" w:rsidR="003513FC" w:rsidRPr="003513FC" w:rsidRDefault="003513FC" w:rsidP="003513FC">
      <w:pPr>
        <w:spacing w:line="360" w:lineRule="auto"/>
        <w:rPr>
          <w:rFonts w:ascii="Times New Roman" w:hAnsi="Times New Roman" w:cs="Times New Roman"/>
          <w:b/>
        </w:rPr>
      </w:pPr>
      <w:r>
        <w:rPr>
          <w:rFonts w:hint="eastAsia"/>
          <w:b/>
          <w:bCs/>
          <w:noProof/>
        </w:rPr>
        <w:drawing>
          <wp:inline distT="0" distB="0" distL="0" distR="0" wp14:anchorId="7E66CBB3" wp14:editId="54654FDE">
            <wp:extent cx="1289050" cy="918791"/>
            <wp:effectExtent l="0" t="0" r="635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/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544" t="17486" r="34505" b="27596"/>
                    <a:stretch/>
                  </pic:blipFill>
                  <pic:spPr bwMode="auto">
                    <a:xfrm>
                      <a:off x="0" y="0"/>
                      <a:ext cx="1298090" cy="9252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b/>
        </w:rPr>
        <w:t xml:space="preserve"> </w:t>
      </w:r>
      <w:r>
        <w:rPr>
          <w:rFonts w:ascii="Times New Roman" w:hAnsi="Times New Roman" w:cs="Times New Roman"/>
          <w:b/>
        </w:rPr>
        <w:t xml:space="preserve">         </w:t>
      </w:r>
      <w:r>
        <w:rPr>
          <w:rFonts w:hint="eastAsia"/>
          <w:b/>
          <w:bCs/>
          <w:noProof/>
        </w:rPr>
        <w:drawing>
          <wp:inline distT="0" distB="0" distL="0" distR="0" wp14:anchorId="453DC126" wp14:editId="452E956D">
            <wp:extent cx="1428750" cy="616759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/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172" t="32513" r="33060" b="29509"/>
                    <a:stretch/>
                  </pic:blipFill>
                  <pic:spPr bwMode="auto">
                    <a:xfrm>
                      <a:off x="0" y="0"/>
                      <a:ext cx="1514507" cy="6537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</w:rPr>
        <w:t xml:space="preserve">       </w:t>
      </w:r>
      <w:r>
        <w:rPr>
          <w:rFonts w:hint="eastAsia"/>
          <w:b/>
          <w:bCs/>
          <w:noProof/>
        </w:rPr>
        <w:drawing>
          <wp:inline distT="0" distB="0" distL="0" distR="0" wp14:anchorId="5B316F15" wp14:editId="6625C81B">
            <wp:extent cx="1400889" cy="704850"/>
            <wp:effectExtent l="0" t="0" r="889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/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460" t="32514" r="31255" b="23770"/>
                    <a:stretch/>
                  </pic:blipFill>
                  <pic:spPr bwMode="auto">
                    <a:xfrm>
                      <a:off x="0" y="0"/>
                      <a:ext cx="1409311" cy="7090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E3E95A" w14:textId="6DAE79ED" w:rsidR="003513FC" w:rsidRPr="00521C58" w:rsidRDefault="003513FC" w:rsidP="003513FC">
      <w:pPr>
        <w:ind w:firstLineChars="450" w:firstLine="945"/>
        <w:rPr>
          <w:rFonts w:ascii="Times New Roman" w:hAnsi="Times New Roman" w:cs="Times New Roman"/>
        </w:rPr>
      </w:pPr>
      <w:r w:rsidRPr="00521C58">
        <w:rPr>
          <w:rFonts w:ascii="Times New Roman" w:hAnsi="Times New Roman" w:cs="Times New Roman"/>
          <w:b/>
          <w:bCs/>
        </w:rPr>
        <w:t>N7</w:t>
      </w:r>
      <w:r w:rsidR="00355CE3">
        <w:rPr>
          <w:rFonts w:ascii="Times New Roman" w:hAnsi="Times New Roman" w:cs="Times New Roman"/>
        </w:rPr>
        <w:t>d</w:t>
      </w:r>
      <w:r w:rsidRPr="00521C58">
        <w:rPr>
          <w:rFonts w:ascii="Times New Roman" w:hAnsi="Times New Roman" w:cs="Times New Roman"/>
        </w:rPr>
        <w:t>-1</w:t>
      </w:r>
      <w:r w:rsidRPr="00521C58">
        <w:rPr>
          <w:rFonts w:ascii="Times New Roman" w:hAnsi="Times New Roman" w:cs="Times New Roman"/>
          <w:b/>
          <w:bCs/>
        </w:rPr>
        <w:t xml:space="preserve">                       N7</w:t>
      </w:r>
      <w:r w:rsidR="00355CE3">
        <w:rPr>
          <w:rFonts w:ascii="Times New Roman" w:hAnsi="Times New Roman" w:cs="Times New Roman"/>
        </w:rPr>
        <w:t>d</w:t>
      </w:r>
      <w:r w:rsidRPr="00521C58"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2</w:t>
      </w:r>
      <w:r w:rsidRPr="00521C58">
        <w:rPr>
          <w:rFonts w:ascii="Times New Roman" w:hAnsi="Times New Roman" w:cs="Times New Roman"/>
        </w:rPr>
        <w:t xml:space="preserve">                  </w:t>
      </w:r>
      <w:r>
        <w:rPr>
          <w:rFonts w:ascii="Times New Roman" w:hAnsi="Times New Roman" w:cs="Times New Roman"/>
        </w:rPr>
        <w:t xml:space="preserve">  </w:t>
      </w:r>
      <w:r w:rsidRPr="00521C58">
        <w:rPr>
          <w:rFonts w:ascii="Times New Roman" w:hAnsi="Times New Roman" w:cs="Times New Roman"/>
        </w:rPr>
        <w:t xml:space="preserve">   </w:t>
      </w:r>
      <w:r w:rsidRPr="00521C58">
        <w:rPr>
          <w:rFonts w:ascii="Times New Roman" w:hAnsi="Times New Roman" w:cs="Times New Roman"/>
          <w:b/>
          <w:bCs/>
        </w:rPr>
        <w:t>N7</w:t>
      </w:r>
      <w:r w:rsidR="00355CE3">
        <w:rPr>
          <w:rFonts w:ascii="Times New Roman" w:hAnsi="Times New Roman" w:cs="Times New Roman"/>
          <w:b/>
          <w:bCs/>
        </w:rPr>
        <w:t>d</w:t>
      </w:r>
      <w:r w:rsidRPr="00521C58"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3</w:t>
      </w:r>
    </w:p>
    <w:p w14:paraId="74F1F558" w14:textId="7D2E02D6" w:rsidR="003513FC" w:rsidRPr="00C67133" w:rsidRDefault="003513FC" w:rsidP="003513FC">
      <w:pPr>
        <w:ind w:firstLineChars="1500" w:firstLine="3150"/>
        <w:rPr>
          <w:b/>
          <w:bCs/>
        </w:rPr>
      </w:pPr>
      <w:r>
        <w:rPr>
          <w:rFonts w:hint="eastAsia"/>
          <w:b/>
          <w:bCs/>
          <w:noProof/>
        </w:rPr>
        <w:lastRenderedPageBreak/>
        <w:drawing>
          <wp:inline distT="0" distB="0" distL="0" distR="0" wp14:anchorId="70256D34" wp14:editId="7BC924F9">
            <wp:extent cx="1333500" cy="863122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/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58" t="23497" r="34987" b="24864"/>
                    <a:stretch/>
                  </pic:blipFill>
                  <pic:spPr bwMode="auto">
                    <a:xfrm>
                      <a:off x="0" y="0"/>
                      <a:ext cx="1357886" cy="8789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FC9450" w14:textId="63158E0F" w:rsidR="00C67133" w:rsidRDefault="003513FC" w:rsidP="00CC44D4">
      <w:pPr>
        <w:jc w:val="center"/>
      </w:pPr>
      <w:r w:rsidRPr="00521C58">
        <w:rPr>
          <w:rFonts w:ascii="Times New Roman" w:hAnsi="Times New Roman" w:cs="Times New Roman"/>
        </w:rPr>
        <w:t xml:space="preserve">  </w:t>
      </w:r>
      <w:r w:rsidRPr="00521C58">
        <w:rPr>
          <w:rFonts w:ascii="Times New Roman" w:hAnsi="Times New Roman" w:cs="Times New Roman"/>
          <w:b/>
          <w:bCs/>
        </w:rPr>
        <w:t>N7</w:t>
      </w:r>
      <w:r w:rsidR="00355CE3">
        <w:rPr>
          <w:rFonts w:ascii="Times New Roman" w:hAnsi="Times New Roman" w:cs="Times New Roman"/>
          <w:b/>
          <w:bCs/>
        </w:rPr>
        <w:t>d</w:t>
      </w:r>
      <w:r w:rsidRPr="00521C58"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4</w:t>
      </w:r>
    </w:p>
    <w:p w14:paraId="1C25D637" w14:textId="3CB8A766" w:rsidR="00267C9C" w:rsidRPr="000A0CF5" w:rsidRDefault="00267C9C" w:rsidP="00267C9C">
      <w:pPr>
        <w:widowControl/>
        <w:spacing w:line="360" w:lineRule="auto"/>
        <w:jc w:val="left"/>
        <w:rPr>
          <w:rFonts w:ascii="Times New Roman" w:eastAsia="宋体" w:hAnsi="Times New Roman" w:cs="Times New Roman"/>
          <w:kern w:val="0"/>
          <w:sz w:val="24"/>
          <w:szCs w:val="24"/>
        </w:rPr>
      </w:pP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t>Optimized conformers (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sym w:font="Symbol" w:char="F0B3"/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t xml:space="preserve"> 1%) of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color w:val="000000"/>
          <w:kern w:val="0"/>
          <w:sz w:val="24"/>
          <w:szCs w:val="24"/>
        </w:rPr>
        <w:t>N7d</w:t>
      </w:r>
      <w:r w:rsidRPr="000A0CF5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  <w:lang w:eastAsia="de-DE"/>
        </w:rPr>
        <w:t xml:space="preserve"> 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t>at the B3LYP/6-31+G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t>(d) level with PCM model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0A0CF5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eastAsia="de-DE"/>
        </w:rPr>
        <w:t>in MeOH.</w:t>
      </w:r>
    </w:p>
    <w:p w14:paraId="0CF30220" w14:textId="7EF4CD2F" w:rsidR="00C67133" w:rsidRPr="005349FF" w:rsidRDefault="00267C9C" w:rsidP="00267C9C">
      <w:pPr>
        <w:widowControl/>
        <w:spacing w:line="360" w:lineRule="auto"/>
        <w:jc w:val="left"/>
        <w:rPr>
          <w:rFonts w:ascii="Times New Roman" w:eastAsia="宋体" w:hAnsi="Times New Roman" w:cs="Times New Roman"/>
          <w:b/>
          <w:kern w:val="0"/>
          <w:szCs w:val="21"/>
        </w:rPr>
      </w:pPr>
      <w:r w:rsidRPr="005349FF">
        <w:rPr>
          <w:rFonts w:ascii="Times New Roman" w:eastAsia="宋体" w:hAnsi="Times New Roman" w:cs="Times New Roman" w:hint="eastAsia"/>
          <w:kern w:val="0"/>
          <w:szCs w:val="21"/>
        </w:rPr>
        <w:t>Table S</w:t>
      </w:r>
      <w:r w:rsidR="004512C9" w:rsidRPr="005349FF">
        <w:rPr>
          <w:rFonts w:ascii="Times New Roman" w:eastAsia="宋体" w:hAnsi="Times New Roman" w:cs="Times New Roman"/>
          <w:kern w:val="0"/>
          <w:szCs w:val="21"/>
        </w:rPr>
        <w:t>7</w:t>
      </w:r>
      <w:r w:rsidRPr="005349FF">
        <w:rPr>
          <w:rFonts w:ascii="Times New Roman" w:eastAsia="宋体" w:hAnsi="Times New Roman" w:cs="Times New Roman" w:hint="eastAsia"/>
          <w:kern w:val="0"/>
          <w:szCs w:val="21"/>
        </w:rPr>
        <w:t xml:space="preserve">. </w:t>
      </w:r>
      <w:r w:rsidRPr="005349FF">
        <w:rPr>
          <w:rFonts w:ascii="Times New Roman" w:eastAsia="宋体" w:hAnsi="Times New Roman" w:cs="Times New Roman"/>
          <w:kern w:val="0"/>
          <w:szCs w:val="21"/>
        </w:rPr>
        <w:t xml:space="preserve">Important Thermodynamic Parameters and Conformational Analysis of </w:t>
      </w:r>
      <w:r w:rsidRPr="005349FF">
        <w:rPr>
          <w:rFonts w:ascii="Times New Roman" w:eastAsia="宋体" w:hAnsi="Times New Roman" w:cs="Times New Roman"/>
          <w:b/>
          <w:kern w:val="0"/>
          <w:szCs w:val="21"/>
        </w:rPr>
        <w:t>N7d</w:t>
      </w:r>
    </w:p>
    <w:tbl>
      <w:tblPr>
        <w:tblStyle w:val="a6"/>
        <w:tblW w:w="5000" w:type="pct"/>
        <w:jc w:val="center"/>
        <w:tblLook w:val="04A0" w:firstRow="1" w:lastRow="0" w:firstColumn="1" w:lastColumn="0" w:noHBand="0" w:noVBand="1"/>
      </w:tblPr>
      <w:tblGrid>
        <w:gridCol w:w="2744"/>
        <w:gridCol w:w="1555"/>
        <w:gridCol w:w="2686"/>
        <w:gridCol w:w="1321"/>
      </w:tblGrid>
      <w:tr w:rsidR="00267C9C" w:rsidRPr="00222913" w14:paraId="785019DF" w14:textId="77777777" w:rsidTr="00936DD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1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2" w:type="pct"/>
            <w:shd w:val="clear" w:color="auto" w:fill="auto"/>
            <w:vAlign w:val="center"/>
          </w:tcPr>
          <w:p w14:paraId="22E3BD1A" w14:textId="77777777" w:rsidR="00267C9C" w:rsidRPr="00222913" w:rsidRDefault="00267C9C" w:rsidP="00936DDE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</w:rPr>
            </w:pPr>
            <w:r w:rsidRPr="00222913">
              <w:rPr>
                <w:rFonts w:ascii="Times New Roman" w:hAnsi="Times New Roman" w:cs="Times New Roman"/>
                <w:b w:val="0"/>
              </w:rPr>
              <w:t>Conformations</w:t>
            </w:r>
          </w:p>
        </w:tc>
        <w:tc>
          <w:tcPr>
            <w:tcW w:w="936" w:type="pct"/>
            <w:shd w:val="clear" w:color="auto" w:fill="auto"/>
            <w:vAlign w:val="center"/>
          </w:tcPr>
          <w:p w14:paraId="15DA43A6" w14:textId="77777777" w:rsidR="00267C9C" w:rsidRPr="00222913" w:rsidRDefault="00267C9C" w:rsidP="00936DDE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</w:rPr>
            </w:pPr>
            <w:r w:rsidRPr="00222913">
              <w:rPr>
                <w:rFonts w:ascii="Times New Roman" w:hAnsi="Times New Roman" w:cs="Times New Roman"/>
                <w:b w:val="0"/>
              </w:rPr>
              <w:t>E+ZPE</w:t>
            </w:r>
          </w:p>
        </w:tc>
        <w:tc>
          <w:tcPr>
            <w:tcW w:w="1617" w:type="pct"/>
            <w:shd w:val="clear" w:color="auto" w:fill="auto"/>
            <w:vAlign w:val="center"/>
          </w:tcPr>
          <w:p w14:paraId="7161E96E" w14:textId="77777777" w:rsidR="00267C9C" w:rsidRPr="00222913" w:rsidRDefault="00267C9C" w:rsidP="00936DDE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</w:rPr>
            </w:pPr>
            <w:r w:rsidRPr="00222913">
              <w:rPr>
                <w:rFonts w:ascii="Times New Roman" w:hAnsi="Times New Roman" w:cs="Times New Roman"/>
                <w:b w:val="0"/>
              </w:rPr>
              <w:t>G</w:t>
            </w:r>
          </w:p>
        </w:tc>
        <w:tc>
          <w:tcPr>
            <w:tcW w:w="795" w:type="pct"/>
            <w:shd w:val="clear" w:color="auto" w:fill="auto"/>
          </w:tcPr>
          <w:p w14:paraId="54450EA8" w14:textId="77777777" w:rsidR="00267C9C" w:rsidRPr="00222913" w:rsidRDefault="00267C9C" w:rsidP="00936DDE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</w:rPr>
            </w:pPr>
            <w:r w:rsidRPr="00222913">
              <w:rPr>
                <w:rFonts w:ascii="Times New Roman" w:hAnsi="Times New Roman" w:cs="Times New Roman"/>
                <w:b w:val="0"/>
              </w:rPr>
              <w:t>%</w:t>
            </w:r>
          </w:p>
        </w:tc>
      </w:tr>
      <w:tr w:rsidR="00267C9C" w:rsidRPr="00222913" w14:paraId="09EA9F9C" w14:textId="77777777" w:rsidTr="00936DD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2" w:type="pct"/>
            <w:shd w:val="clear" w:color="auto" w:fill="auto"/>
            <w:vAlign w:val="center"/>
          </w:tcPr>
          <w:p w14:paraId="33FD6DDC" w14:textId="4F669F04" w:rsidR="00267C9C" w:rsidRPr="00DF5EDA" w:rsidRDefault="00267C9C" w:rsidP="00267C9C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bCs w:val="0"/>
                <w:lang w:eastAsia="zh-CN"/>
              </w:rPr>
            </w:pPr>
            <w:r w:rsidRPr="00DF5EDA">
              <w:rPr>
                <w:rFonts w:ascii="Times New Roman" w:hAnsi="Times New Roman" w:cs="Times New Roman"/>
              </w:rPr>
              <w:t>N7</w:t>
            </w:r>
            <w:r w:rsidR="006E1331" w:rsidRPr="00DF5EDA">
              <w:rPr>
                <w:rFonts w:ascii="Times New Roman" w:hAnsi="Times New Roman" w:cs="Times New Roman"/>
                <w:b w:val="0"/>
                <w:bCs w:val="0"/>
              </w:rPr>
              <w:t>d</w:t>
            </w:r>
            <w:r w:rsidRPr="00DF5EDA">
              <w:rPr>
                <w:rFonts w:ascii="Times New Roman" w:hAnsi="Times New Roman" w:cs="Times New Roman"/>
                <w:b w:val="0"/>
                <w:bCs w:val="0"/>
              </w:rPr>
              <w:t>-1</w:t>
            </w:r>
          </w:p>
        </w:tc>
        <w:tc>
          <w:tcPr>
            <w:tcW w:w="936" w:type="pct"/>
            <w:shd w:val="clear" w:color="auto" w:fill="auto"/>
            <w:vAlign w:val="center"/>
          </w:tcPr>
          <w:p w14:paraId="1C6C4F7D" w14:textId="41645ADF" w:rsidR="00267C9C" w:rsidRPr="00222913" w:rsidRDefault="00267C9C" w:rsidP="00267C9C">
            <w:pPr>
              <w:spacing w:line="36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 xml:space="preserve">-1717.53727 </w:t>
            </w:r>
          </w:p>
        </w:tc>
        <w:tc>
          <w:tcPr>
            <w:tcW w:w="1617" w:type="pct"/>
            <w:shd w:val="clear" w:color="auto" w:fill="auto"/>
            <w:vAlign w:val="center"/>
          </w:tcPr>
          <w:p w14:paraId="02323B97" w14:textId="0D2AEA0F" w:rsidR="00267C9C" w:rsidRPr="00222913" w:rsidRDefault="00267C9C" w:rsidP="00267C9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>-1207.8769</w:t>
            </w:r>
            <w:r w:rsidRPr="00267C9C">
              <w:rPr>
                <w:rFonts w:ascii="Times New Roman" w:eastAsia="宋体" w:hAnsi="Times New Roman" w:cs="Times New Roman"/>
                <w:color w:val="000000"/>
                <w:lang w:eastAsia="zh-CN"/>
              </w:rPr>
              <w:t>4</w:t>
            </w: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 xml:space="preserve"> </w:t>
            </w:r>
          </w:p>
        </w:tc>
        <w:tc>
          <w:tcPr>
            <w:tcW w:w="795" w:type="pct"/>
            <w:shd w:val="clear" w:color="auto" w:fill="auto"/>
            <w:vAlign w:val="center"/>
          </w:tcPr>
          <w:p w14:paraId="5C24C6C7" w14:textId="3C90849F" w:rsidR="00267C9C" w:rsidRPr="00153272" w:rsidRDefault="00267C9C" w:rsidP="00267C9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 xml:space="preserve">41.10 </w:t>
            </w:r>
          </w:p>
        </w:tc>
      </w:tr>
      <w:tr w:rsidR="00267C9C" w:rsidRPr="00222913" w14:paraId="51E4F8EF" w14:textId="77777777" w:rsidTr="00936DDE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2" w:type="pct"/>
            <w:shd w:val="clear" w:color="auto" w:fill="auto"/>
            <w:vAlign w:val="center"/>
          </w:tcPr>
          <w:p w14:paraId="08F9C997" w14:textId="2B86C6ED" w:rsidR="00267C9C" w:rsidRPr="00DF5EDA" w:rsidRDefault="00267C9C" w:rsidP="00267C9C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bCs w:val="0"/>
                <w:lang w:eastAsia="zh-CN"/>
              </w:rPr>
            </w:pPr>
            <w:r w:rsidRPr="00DF5EDA">
              <w:rPr>
                <w:rFonts w:ascii="Times New Roman" w:hAnsi="Times New Roman" w:cs="Times New Roman"/>
              </w:rPr>
              <w:t>N7</w:t>
            </w:r>
            <w:r w:rsidR="006E1331" w:rsidRPr="00DF5EDA">
              <w:rPr>
                <w:rFonts w:ascii="Times New Roman" w:hAnsi="Times New Roman" w:cs="Times New Roman"/>
                <w:b w:val="0"/>
                <w:bCs w:val="0"/>
              </w:rPr>
              <w:t>d</w:t>
            </w:r>
            <w:r w:rsidRPr="00DF5EDA">
              <w:rPr>
                <w:rFonts w:ascii="Times New Roman" w:hAnsi="Times New Roman" w:cs="Times New Roman"/>
                <w:b w:val="0"/>
                <w:bCs w:val="0"/>
              </w:rPr>
              <w:t>-2</w:t>
            </w:r>
          </w:p>
        </w:tc>
        <w:tc>
          <w:tcPr>
            <w:tcW w:w="936" w:type="pct"/>
            <w:shd w:val="clear" w:color="auto" w:fill="auto"/>
            <w:vAlign w:val="center"/>
          </w:tcPr>
          <w:p w14:paraId="71B755E2" w14:textId="6EEBE85F" w:rsidR="00267C9C" w:rsidRPr="00222913" w:rsidRDefault="00267C9C" w:rsidP="00267C9C">
            <w:pPr>
              <w:spacing w:line="36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>-1717.5372</w:t>
            </w:r>
            <w:r w:rsidRPr="00267C9C">
              <w:rPr>
                <w:rFonts w:ascii="Times New Roman" w:eastAsia="宋体" w:hAnsi="Times New Roman" w:cs="Times New Roman"/>
                <w:color w:val="000000"/>
                <w:lang w:eastAsia="zh-CN"/>
              </w:rPr>
              <w:t>7</w:t>
            </w: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 xml:space="preserve"> </w:t>
            </w:r>
          </w:p>
        </w:tc>
        <w:tc>
          <w:tcPr>
            <w:tcW w:w="1617" w:type="pct"/>
            <w:shd w:val="clear" w:color="auto" w:fill="auto"/>
            <w:vAlign w:val="center"/>
          </w:tcPr>
          <w:p w14:paraId="2166A980" w14:textId="453CDFE8" w:rsidR="00267C9C" w:rsidRPr="00222913" w:rsidRDefault="00267C9C" w:rsidP="00267C9C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>-1207.8750</w:t>
            </w:r>
            <w:r w:rsidRPr="00267C9C">
              <w:rPr>
                <w:rFonts w:ascii="Times New Roman" w:eastAsia="宋体" w:hAnsi="Times New Roman" w:cs="Times New Roman"/>
                <w:color w:val="000000"/>
                <w:lang w:eastAsia="zh-CN"/>
              </w:rPr>
              <w:t>8</w:t>
            </w: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 xml:space="preserve"> </w:t>
            </w:r>
          </w:p>
        </w:tc>
        <w:tc>
          <w:tcPr>
            <w:tcW w:w="795" w:type="pct"/>
            <w:shd w:val="clear" w:color="auto" w:fill="auto"/>
            <w:vAlign w:val="center"/>
          </w:tcPr>
          <w:p w14:paraId="7A816AA3" w14:textId="20D767BC" w:rsidR="00267C9C" w:rsidRPr="00153272" w:rsidRDefault="00267C9C" w:rsidP="00267C9C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 xml:space="preserve">5.70 </w:t>
            </w:r>
          </w:p>
        </w:tc>
      </w:tr>
      <w:tr w:rsidR="00267C9C" w:rsidRPr="00222913" w14:paraId="2BD70EEC" w14:textId="77777777" w:rsidTr="00936DD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2" w:type="pct"/>
            <w:shd w:val="clear" w:color="auto" w:fill="auto"/>
            <w:vAlign w:val="center"/>
          </w:tcPr>
          <w:p w14:paraId="582EBD44" w14:textId="0C6877B7" w:rsidR="00267C9C" w:rsidRPr="00DF5EDA" w:rsidRDefault="00267C9C" w:rsidP="00267C9C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bCs w:val="0"/>
                <w:lang w:eastAsia="zh-CN"/>
              </w:rPr>
            </w:pPr>
            <w:r w:rsidRPr="00DF5EDA">
              <w:rPr>
                <w:rFonts w:ascii="Times New Roman" w:hAnsi="Times New Roman" w:cs="Times New Roman"/>
              </w:rPr>
              <w:t>N7</w:t>
            </w:r>
            <w:r w:rsidR="006E1331" w:rsidRPr="00DF5EDA">
              <w:rPr>
                <w:rFonts w:ascii="Times New Roman" w:hAnsi="Times New Roman" w:cs="Times New Roman"/>
                <w:b w:val="0"/>
                <w:bCs w:val="0"/>
              </w:rPr>
              <w:t>d</w:t>
            </w:r>
            <w:r w:rsidRPr="00DF5EDA">
              <w:rPr>
                <w:rFonts w:ascii="Times New Roman" w:hAnsi="Times New Roman" w:cs="Times New Roman"/>
                <w:b w:val="0"/>
                <w:bCs w:val="0"/>
              </w:rPr>
              <w:t>-3</w:t>
            </w:r>
          </w:p>
        </w:tc>
        <w:tc>
          <w:tcPr>
            <w:tcW w:w="936" w:type="pct"/>
            <w:shd w:val="clear" w:color="auto" w:fill="auto"/>
            <w:vAlign w:val="center"/>
          </w:tcPr>
          <w:p w14:paraId="141FCEBE" w14:textId="56512ADA" w:rsidR="00267C9C" w:rsidRPr="00222913" w:rsidRDefault="00267C9C" w:rsidP="00267C9C">
            <w:pPr>
              <w:spacing w:line="360" w:lineRule="auto"/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>-1717.5372</w:t>
            </w:r>
            <w:r w:rsidRPr="00267C9C">
              <w:rPr>
                <w:rFonts w:ascii="Times New Roman" w:eastAsia="宋体" w:hAnsi="Times New Roman" w:cs="Times New Roman"/>
                <w:color w:val="000000"/>
                <w:lang w:eastAsia="zh-CN"/>
              </w:rPr>
              <w:t>7</w:t>
            </w:r>
          </w:p>
        </w:tc>
        <w:tc>
          <w:tcPr>
            <w:tcW w:w="1617" w:type="pct"/>
            <w:shd w:val="clear" w:color="auto" w:fill="auto"/>
            <w:vAlign w:val="center"/>
          </w:tcPr>
          <w:p w14:paraId="234B1E3A" w14:textId="3865D4C8" w:rsidR="00267C9C" w:rsidRPr="00222913" w:rsidRDefault="00267C9C" w:rsidP="00267C9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>-1207.8762</w:t>
            </w:r>
            <w:r w:rsidRPr="00267C9C">
              <w:rPr>
                <w:rFonts w:ascii="Times New Roman" w:eastAsia="宋体" w:hAnsi="Times New Roman" w:cs="Times New Roman"/>
                <w:color w:val="000000"/>
                <w:lang w:eastAsia="zh-CN"/>
              </w:rPr>
              <w:t>5</w:t>
            </w: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 xml:space="preserve"> </w:t>
            </w:r>
          </w:p>
        </w:tc>
        <w:tc>
          <w:tcPr>
            <w:tcW w:w="795" w:type="pct"/>
            <w:shd w:val="clear" w:color="auto" w:fill="auto"/>
            <w:vAlign w:val="center"/>
          </w:tcPr>
          <w:p w14:paraId="13D34A53" w14:textId="37FCC96A" w:rsidR="00267C9C" w:rsidRPr="00153272" w:rsidRDefault="00267C9C" w:rsidP="00267C9C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 xml:space="preserve">19.80 </w:t>
            </w:r>
          </w:p>
        </w:tc>
      </w:tr>
      <w:tr w:rsidR="00267C9C" w:rsidRPr="00222913" w14:paraId="0FCB3959" w14:textId="77777777" w:rsidTr="00936DDE">
        <w:trPr>
          <w:trHeight w:val="397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52" w:type="pct"/>
            <w:shd w:val="clear" w:color="auto" w:fill="auto"/>
            <w:vAlign w:val="center"/>
          </w:tcPr>
          <w:p w14:paraId="7464331F" w14:textId="527BCECF" w:rsidR="00267C9C" w:rsidRPr="00DF5EDA" w:rsidRDefault="00267C9C" w:rsidP="00936DDE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bCs w:val="0"/>
              </w:rPr>
            </w:pPr>
            <w:r w:rsidRPr="00DF5EDA">
              <w:rPr>
                <w:rFonts w:ascii="Times New Roman" w:hAnsi="Times New Roman" w:cs="Times New Roman"/>
              </w:rPr>
              <w:t>N7</w:t>
            </w:r>
            <w:r w:rsidR="006E1331" w:rsidRPr="00DF5EDA">
              <w:rPr>
                <w:rFonts w:ascii="Times New Roman" w:hAnsi="Times New Roman" w:cs="Times New Roman"/>
                <w:b w:val="0"/>
                <w:bCs w:val="0"/>
              </w:rPr>
              <w:t>d</w:t>
            </w:r>
            <w:r w:rsidRPr="00DF5EDA">
              <w:rPr>
                <w:rFonts w:ascii="Times New Roman" w:hAnsi="Times New Roman" w:cs="Times New Roman"/>
                <w:b w:val="0"/>
                <w:bCs w:val="0"/>
              </w:rPr>
              <w:t>-4</w:t>
            </w:r>
          </w:p>
        </w:tc>
        <w:tc>
          <w:tcPr>
            <w:tcW w:w="936" w:type="pct"/>
            <w:shd w:val="clear" w:color="auto" w:fill="auto"/>
          </w:tcPr>
          <w:p w14:paraId="430A1FBA" w14:textId="1D858893" w:rsidR="00267C9C" w:rsidRPr="00153272" w:rsidRDefault="00267C9C" w:rsidP="00936DDE">
            <w:pPr>
              <w:spacing w:line="360" w:lineRule="auto"/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153272">
              <w:rPr>
                <w:rFonts w:ascii="Times New Roman" w:eastAsia="宋体" w:hAnsi="Times New Roman" w:cs="Times New Roman"/>
                <w:color w:val="000000"/>
                <w:lang w:eastAsia="zh-CN"/>
              </w:rPr>
              <w:t>-1716.</w:t>
            </w:r>
            <w:r>
              <w:rPr>
                <w:rFonts w:ascii="Times New Roman" w:eastAsia="宋体" w:hAnsi="Times New Roman" w:cs="Times New Roman"/>
                <w:color w:val="000000"/>
                <w:lang w:eastAsia="zh-CN"/>
              </w:rPr>
              <w:t>53727</w:t>
            </w:r>
            <w:r w:rsidRPr="00153272">
              <w:rPr>
                <w:rFonts w:ascii="Times New Roman" w:eastAsia="宋体" w:hAnsi="Times New Roman" w:cs="Times New Roman"/>
                <w:color w:val="000000"/>
                <w:lang w:eastAsia="zh-CN"/>
              </w:rPr>
              <w:t xml:space="preserve"> </w:t>
            </w:r>
          </w:p>
        </w:tc>
        <w:tc>
          <w:tcPr>
            <w:tcW w:w="1617" w:type="pct"/>
            <w:shd w:val="clear" w:color="auto" w:fill="auto"/>
          </w:tcPr>
          <w:p w14:paraId="766FF8F6" w14:textId="01BBA249" w:rsidR="00267C9C" w:rsidRPr="00153272" w:rsidRDefault="00267C9C" w:rsidP="00936DDE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 w:rsidRPr="00267C9C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>-1207.876</w:t>
            </w:r>
            <w:r w:rsidRPr="00267C9C">
              <w:rPr>
                <w:rFonts w:ascii="Times New Roman" w:eastAsia="宋体" w:hAnsi="Times New Roman" w:cs="Times New Roman"/>
                <w:color w:val="000000"/>
                <w:lang w:eastAsia="zh-CN"/>
              </w:rPr>
              <w:t>74</w:t>
            </w:r>
          </w:p>
        </w:tc>
        <w:tc>
          <w:tcPr>
            <w:tcW w:w="795" w:type="pct"/>
            <w:shd w:val="clear" w:color="auto" w:fill="auto"/>
            <w:vAlign w:val="center"/>
          </w:tcPr>
          <w:p w14:paraId="40AEDFC4" w14:textId="53DB571D" w:rsidR="00267C9C" w:rsidRPr="007366EF" w:rsidRDefault="00267C9C" w:rsidP="00936DDE">
            <w:pPr>
              <w:spacing w:line="36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lang w:eastAsia="zh-CN"/>
              </w:rPr>
            </w:pPr>
            <w:r>
              <w:rPr>
                <w:rFonts w:ascii="Times New Roman" w:eastAsia="宋体" w:hAnsi="Times New Roman" w:cs="Times New Roman"/>
                <w:color w:val="000000"/>
                <w:lang w:eastAsia="zh-CN"/>
              </w:rPr>
              <w:t>33.30</w:t>
            </w:r>
            <w:r w:rsidRPr="007366EF">
              <w:rPr>
                <w:rFonts w:ascii="Times New Roman" w:eastAsia="宋体" w:hAnsi="Times New Roman" w:cs="Times New Roman" w:hint="eastAsia"/>
                <w:color w:val="000000"/>
                <w:lang w:eastAsia="zh-CN"/>
              </w:rPr>
              <w:t xml:space="preserve"> </w:t>
            </w:r>
          </w:p>
        </w:tc>
      </w:tr>
    </w:tbl>
    <w:p w14:paraId="1ABB12DD" w14:textId="51FC4D76" w:rsidR="00DF5EDA" w:rsidRPr="00222913" w:rsidRDefault="00DF5EDA" w:rsidP="00DF5EDA">
      <w:pPr>
        <w:spacing w:line="360" w:lineRule="auto"/>
        <w:rPr>
          <w:rFonts w:ascii="Times New Roman" w:hAnsi="Times New Roman" w:cs="Times New Roman"/>
        </w:rPr>
      </w:pPr>
      <w:r w:rsidRPr="00222913">
        <w:rPr>
          <w:rFonts w:ascii="Times New Roman" w:hAnsi="Times New Roman" w:cs="Times New Roman"/>
        </w:rPr>
        <w:t xml:space="preserve">E+ZPE: total energy with </w:t>
      </w:r>
      <w:r w:rsidR="002516DA" w:rsidRPr="00222913">
        <w:rPr>
          <w:rFonts w:ascii="Times New Roman" w:hAnsi="Times New Roman" w:cs="Times New Roman"/>
        </w:rPr>
        <w:t>zero-point</w:t>
      </w:r>
      <w:r w:rsidRPr="00222913">
        <w:rPr>
          <w:rFonts w:ascii="Times New Roman" w:hAnsi="Times New Roman" w:cs="Times New Roman"/>
        </w:rPr>
        <w:t xml:space="preserve"> energy; G: Gibbs free energy; P: conformational distributions calculated from relative Gibbs free energy.</w:t>
      </w:r>
    </w:p>
    <w:p w14:paraId="15CF6AC0" w14:textId="77777777" w:rsidR="00DF5EDA" w:rsidRPr="00222913" w:rsidRDefault="00DF5EDA" w:rsidP="00DF5EDA">
      <w:pPr>
        <w:spacing w:line="360" w:lineRule="auto"/>
        <w:rPr>
          <w:rFonts w:ascii="Times New Roman" w:hAnsi="Times New Roman" w:cs="Times New Roman"/>
        </w:rPr>
      </w:pPr>
    </w:p>
    <w:p w14:paraId="513EFFA5" w14:textId="77777777" w:rsidR="00DF5EDA" w:rsidRPr="00222913" w:rsidRDefault="00DF5EDA" w:rsidP="00DF5EDA">
      <w:pPr>
        <w:spacing w:line="360" w:lineRule="auto"/>
        <w:rPr>
          <w:rFonts w:ascii="Times New Roman" w:hAnsi="Times New Roman" w:cs="Times New Roman"/>
        </w:rPr>
      </w:pPr>
    </w:p>
    <w:p w14:paraId="1DF364EF" w14:textId="44A40B2A" w:rsidR="00C67133" w:rsidRPr="00DF5EDA" w:rsidRDefault="00DF5EDA" w:rsidP="00DF5EDA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 w:hint="eastAsia"/>
        </w:rPr>
        <w:t>Table S</w:t>
      </w:r>
      <w:r w:rsidR="004512C9"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 w:hint="eastAsia"/>
        </w:rPr>
        <w:t xml:space="preserve">. </w:t>
      </w:r>
      <w:r w:rsidRPr="00222913">
        <w:rPr>
          <w:rFonts w:ascii="Times New Roman" w:hAnsi="Times New Roman" w:cs="Times New Roman"/>
          <w:color w:val="000000"/>
        </w:rPr>
        <w:t xml:space="preserve">Optimized Cartesian Coordinate of compound </w:t>
      </w:r>
      <w:r w:rsidRPr="00CD7950">
        <w:rPr>
          <w:rFonts w:ascii="Times New Roman" w:hAnsi="Times New Roman" w:cs="Times New Roman"/>
          <w:b/>
          <w:bCs/>
        </w:rPr>
        <w:t>N7</w:t>
      </w:r>
      <w:r>
        <w:rPr>
          <w:rFonts w:ascii="Times New Roman" w:hAnsi="Times New Roman" w:cs="Times New Roman" w:hint="eastAsia"/>
        </w:rPr>
        <w:t>d</w:t>
      </w:r>
      <w:r w:rsidRPr="00222913">
        <w:rPr>
          <w:rFonts w:ascii="Times New Roman" w:hAnsi="Times New Roman" w:cs="Times New Roman"/>
          <w:b/>
          <w:bCs/>
          <w:color w:val="000000"/>
        </w:rPr>
        <w:t xml:space="preserve"> </w:t>
      </w:r>
      <w:r w:rsidRPr="00222913">
        <w:rPr>
          <w:rFonts w:ascii="Times New Roman" w:hAnsi="Times New Roman" w:cs="Times New Roman"/>
          <w:color w:val="000000"/>
        </w:rPr>
        <w:t>at B3LYP/6-31G (d, p) level in MeOH Using the PCM Model</w:t>
      </w:r>
    </w:p>
    <w:tbl>
      <w:tblPr>
        <w:tblW w:w="8323" w:type="dxa"/>
        <w:tblLook w:val="04A0" w:firstRow="1" w:lastRow="0" w:firstColumn="1" w:lastColumn="0" w:noHBand="0" w:noVBand="1"/>
      </w:tblPr>
      <w:tblGrid>
        <w:gridCol w:w="570"/>
        <w:gridCol w:w="848"/>
        <w:gridCol w:w="1134"/>
        <w:gridCol w:w="1134"/>
        <w:gridCol w:w="1134"/>
        <w:gridCol w:w="1134"/>
        <w:gridCol w:w="1134"/>
        <w:gridCol w:w="1235"/>
      </w:tblGrid>
      <w:tr w:rsidR="00DF5EDA" w:rsidRPr="00DF5EDA" w14:paraId="1AFB05BF" w14:textId="77777777" w:rsidTr="00DF5EDA">
        <w:trPr>
          <w:trHeight w:val="280"/>
        </w:trPr>
        <w:tc>
          <w:tcPr>
            <w:tcW w:w="570" w:type="dxa"/>
            <w:vMerge w:val="restar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53078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No.</w:t>
            </w:r>
          </w:p>
        </w:tc>
        <w:tc>
          <w:tcPr>
            <w:tcW w:w="848" w:type="dxa"/>
            <w:vMerge w:val="restart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54F0C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Atom</w:t>
            </w:r>
          </w:p>
        </w:tc>
        <w:tc>
          <w:tcPr>
            <w:tcW w:w="3402" w:type="dxa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AA6E71A" w14:textId="1BB93163" w:rsidR="00DF5EDA" w:rsidRPr="00DF5EDA" w:rsidRDefault="00DF5EDA" w:rsidP="00DF5EDA">
            <w:pPr>
              <w:widowControl/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24"/>
                <w:szCs w:val="24"/>
              </w:rPr>
              <w:t>N7</w:t>
            </w: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d-1</w:t>
            </w:r>
          </w:p>
        </w:tc>
        <w:tc>
          <w:tcPr>
            <w:tcW w:w="3503" w:type="dxa"/>
            <w:gridSpan w:val="3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FFCA962" w14:textId="51F2203C" w:rsidR="00DF5EDA" w:rsidRPr="00DF5EDA" w:rsidRDefault="00DF5EDA" w:rsidP="00DF5EDA">
            <w:pPr>
              <w:widowControl/>
              <w:spacing w:line="36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</w:rPr>
              <w:t>N7</w:t>
            </w:r>
            <w:r w:rsidRPr="00DF5EDA"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>d-2</w:t>
            </w:r>
          </w:p>
        </w:tc>
      </w:tr>
      <w:tr w:rsidR="00DF5EDA" w:rsidRPr="00DF5EDA" w14:paraId="55920D4D" w14:textId="77777777" w:rsidTr="00DF5EDA">
        <w:trPr>
          <w:trHeight w:val="280"/>
        </w:trPr>
        <w:tc>
          <w:tcPr>
            <w:tcW w:w="570" w:type="dxa"/>
            <w:vMerge/>
            <w:tcBorders>
              <w:top w:val="single" w:sz="8" w:space="0" w:color="auto"/>
              <w:bottom w:val="single" w:sz="8" w:space="0" w:color="auto"/>
            </w:tcBorders>
            <w:vAlign w:val="center"/>
            <w:hideMark/>
          </w:tcPr>
          <w:p w14:paraId="2B182EA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848" w:type="dxa"/>
            <w:vMerge/>
            <w:tcBorders>
              <w:top w:val="single" w:sz="8" w:space="0" w:color="auto"/>
              <w:bottom w:val="single" w:sz="8" w:space="0" w:color="auto"/>
            </w:tcBorders>
            <w:vAlign w:val="center"/>
            <w:hideMark/>
          </w:tcPr>
          <w:p w14:paraId="59C2945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C16EA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X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BEB41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Y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10A64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Z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C7172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X</w:t>
            </w:r>
          </w:p>
        </w:tc>
        <w:tc>
          <w:tcPr>
            <w:tcW w:w="1134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7CF2F1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Y</w:t>
            </w:r>
          </w:p>
        </w:tc>
        <w:tc>
          <w:tcPr>
            <w:tcW w:w="1235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4D967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Z</w:t>
            </w:r>
          </w:p>
        </w:tc>
      </w:tr>
      <w:tr w:rsidR="00DF5EDA" w:rsidRPr="00DF5EDA" w14:paraId="1C7C5CE5" w14:textId="77777777" w:rsidTr="00DF5EDA">
        <w:trPr>
          <w:trHeight w:val="280"/>
        </w:trPr>
        <w:tc>
          <w:tcPr>
            <w:tcW w:w="570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15140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</w:t>
            </w:r>
          </w:p>
        </w:tc>
        <w:tc>
          <w:tcPr>
            <w:tcW w:w="848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AED85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CAF56F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6968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DA8A3F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4183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A6165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7158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B3CD8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3196</w:t>
            </w:r>
          </w:p>
        </w:tc>
        <w:tc>
          <w:tcPr>
            <w:tcW w:w="1134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3E0067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1752</w:t>
            </w:r>
          </w:p>
        </w:tc>
        <w:tc>
          <w:tcPr>
            <w:tcW w:w="1235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465B27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6833</w:t>
            </w:r>
          </w:p>
        </w:tc>
      </w:tr>
      <w:tr w:rsidR="00DF5EDA" w:rsidRPr="00DF5EDA" w14:paraId="4109ED73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6A04729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47ADDE6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43B034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47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6FA2C3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732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67EF70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449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FD862A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29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B4C50B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0716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49C260D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5619</w:t>
            </w:r>
          </w:p>
        </w:tc>
      </w:tr>
      <w:tr w:rsidR="00DF5EDA" w:rsidRPr="00DF5EDA" w14:paraId="2D033B51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34E72A5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23505C7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CF7392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1634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358B92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184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DC2FBA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087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C3D3F9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759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4BE2CD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6271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6ECC41B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294</w:t>
            </w:r>
          </w:p>
        </w:tc>
      </w:tr>
      <w:tr w:rsidR="00DF5EDA" w:rsidRPr="00DF5EDA" w14:paraId="04B72A1A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700760E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661C520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783E30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1219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9A999D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691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A8001E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888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BD6069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000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CC7722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7277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5A72E48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48943</w:t>
            </w:r>
          </w:p>
        </w:tc>
      </w:tr>
      <w:tr w:rsidR="00DF5EDA" w:rsidRPr="00DF5EDA" w14:paraId="4AD4A177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01D6ED5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2D5C819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0E46D4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698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6410B1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434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8536A7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795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32738E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33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2BEFD8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339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2411682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8921</w:t>
            </w:r>
          </w:p>
        </w:tc>
      </w:tr>
      <w:tr w:rsidR="00DF5EDA" w:rsidRPr="00DF5EDA" w14:paraId="61B378F4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5A43262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5D1B6A6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FCEC3A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5544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3A3467E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1009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784115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780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09933E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5231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06A13B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25717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40824C3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5655</w:t>
            </w:r>
          </w:p>
        </w:tc>
      </w:tr>
      <w:tr w:rsidR="00DF5EDA" w:rsidRPr="00DF5EDA" w14:paraId="61E9994C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3D341CB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133E0D1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E89142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808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BD806F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485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990454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2476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EBE0E3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201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C33CC2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0712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6A2D2B7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1425</w:t>
            </w:r>
          </w:p>
        </w:tc>
      </w:tr>
      <w:tr w:rsidR="00DF5EDA" w:rsidRPr="00DF5EDA" w14:paraId="7DF67AAA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59AAD85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8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0A3B6D3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4DA5D8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51504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842EFD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238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AF8D9B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028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7C5E31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4086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DA551C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1551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3A3E2AA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3277</w:t>
            </w:r>
          </w:p>
        </w:tc>
      </w:tr>
      <w:tr w:rsidR="00DF5EDA" w:rsidRPr="00DF5EDA" w14:paraId="09544F3D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73CCC89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9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1238140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C6471C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8660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46D01F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3138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4EFFB3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209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585ABE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8129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420698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42583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7A7C304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3751</w:t>
            </w:r>
          </w:p>
        </w:tc>
      </w:tr>
      <w:tr w:rsidR="00DF5EDA" w:rsidRPr="00DF5EDA" w14:paraId="791529D5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027082F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lastRenderedPageBreak/>
              <w:t>10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315E2E1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51A8D0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07864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6A06B1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072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3339BB6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289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8D855E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5894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E63A0A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5314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3F1739E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3811</w:t>
            </w:r>
          </w:p>
        </w:tc>
      </w:tr>
      <w:tr w:rsidR="00DF5EDA" w:rsidRPr="00DF5EDA" w14:paraId="753E6B98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3BF2C53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1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6B83C98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39D7535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8929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4A581B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086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C6EBB3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26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F106C5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0454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41842A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628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51C1073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081</w:t>
            </w:r>
          </w:p>
        </w:tc>
      </w:tr>
      <w:tr w:rsidR="00DF5EDA" w:rsidRPr="00DF5EDA" w14:paraId="074347EB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76B2A34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2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3E2E946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C00743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5672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876FCF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97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7D3057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759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585847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4980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E389C9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3864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2CDBCC8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2005</w:t>
            </w:r>
          </w:p>
        </w:tc>
      </w:tr>
      <w:tr w:rsidR="00DF5EDA" w:rsidRPr="00DF5EDA" w14:paraId="2B554759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3B2ABE2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3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71CE292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D0D731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9982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806175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261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CBA75D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099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846AD8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62344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A7B6BA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874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1BDDE98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5802</w:t>
            </w:r>
          </w:p>
        </w:tc>
      </w:tr>
      <w:tr w:rsidR="00DF5EDA" w:rsidRPr="00DF5EDA" w14:paraId="106F6D39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019EF09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4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49814AE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022EBD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0638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6BE625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27214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0CF3EC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090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9A94A9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9153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3E9F4FF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05539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00CB405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728</w:t>
            </w:r>
          </w:p>
        </w:tc>
      </w:tr>
      <w:tr w:rsidR="00DF5EDA" w:rsidRPr="00DF5EDA" w14:paraId="6B1241E4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1DBDD89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5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172BA0C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FC44BD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1383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89E999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7787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776F85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1154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A2119A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972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2E33BB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78115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2277DAD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2988</w:t>
            </w:r>
          </w:p>
        </w:tc>
      </w:tr>
      <w:tr w:rsidR="00DF5EDA" w:rsidRPr="00DF5EDA" w14:paraId="5A4B1C91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3676A9F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6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0164009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47764B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8595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360963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0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B70264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151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879719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608B5F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6496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27393FA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8831</w:t>
            </w:r>
          </w:p>
        </w:tc>
      </w:tr>
      <w:tr w:rsidR="00DF5EDA" w:rsidRPr="00DF5EDA" w14:paraId="26586804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0E93C40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7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55D4738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261996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8505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545D7B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03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37120C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0279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60467D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61709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20F5C6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4483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5258739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0993</w:t>
            </w:r>
          </w:p>
        </w:tc>
      </w:tr>
      <w:tr w:rsidR="00DF5EDA" w:rsidRPr="00DF5EDA" w14:paraId="2B03247C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289B1F5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8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620E4E2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9D9308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9275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C28206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7926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A71174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846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F97717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0615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FE988B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49956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3D2E0F0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1103</w:t>
            </w:r>
          </w:p>
        </w:tc>
      </w:tr>
      <w:tr w:rsidR="00DF5EDA" w:rsidRPr="00DF5EDA" w14:paraId="01001943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329B719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9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10610E0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6635B5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5251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CB4C33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129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DB128D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0183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307955A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0895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39D746A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3734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12BD3DF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9249</w:t>
            </w:r>
          </w:p>
        </w:tc>
      </w:tr>
      <w:tr w:rsidR="00DF5EDA" w:rsidRPr="00DF5EDA" w14:paraId="5577B8C2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7BD5C69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0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5330E2A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574FF6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9541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4771C9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969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8907E3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482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A47922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1139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36BF7BA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09069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6AF85F9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7495</w:t>
            </w:r>
          </w:p>
        </w:tc>
      </w:tr>
      <w:tr w:rsidR="00DF5EDA" w:rsidRPr="00DF5EDA" w14:paraId="5DC9221D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6CF7DE6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1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7C1B7C1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5746F9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3071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EE91F9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8427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06CA3E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119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2D82DB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8156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A5F38E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2974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0217955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3698</w:t>
            </w:r>
          </w:p>
        </w:tc>
      </w:tr>
      <w:tr w:rsidR="00DF5EDA" w:rsidRPr="00DF5EDA" w14:paraId="2E3C9374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082EA7E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2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00EB181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607EA6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7.0041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8B8F05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7244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39E8833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469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7FE670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8548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5C3BBD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49501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210A968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5266</w:t>
            </w:r>
          </w:p>
        </w:tc>
      </w:tr>
      <w:tr w:rsidR="00DF5EDA" w:rsidRPr="00DF5EDA" w14:paraId="1E1FD4A7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64F192A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3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2293A50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52FA6C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606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01E364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0924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215F42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5138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F4531C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146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3C93411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2319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7834D6C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29289</w:t>
            </w:r>
          </w:p>
        </w:tc>
      </w:tr>
      <w:tr w:rsidR="00DF5EDA" w:rsidRPr="00DF5EDA" w14:paraId="6C09DED5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462DCE0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4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6645C7B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E0AD9B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1563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150455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8674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F7FC82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090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42D916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6233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330CA9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0683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61D9652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8566</w:t>
            </w:r>
          </w:p>
        </w:tc>
      </w:tr>
      <w:tr w:rsidR="00DF5EDA" w:rsidRPr="00DF5EDA" w14:paraId="7C68A9C3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51B6798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5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60611C7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88DD4B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4465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425BE3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8297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6FEAF4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90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397F1B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1160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720E41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24506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63DBA57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6342</w:t>
            </w:r>
          </w:p>
        </w:tc>
      </w:tr>
      <w:tr w:rsidR="00DF5EDA" w:rsidRPr="00DF5EDA" w14:paraId="16967B46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5645999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6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4723454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F265AF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6751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D7C6DD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2372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98F1FE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5919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2C7EDB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4582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AF71E3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87001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654EAED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4426</w:t>
            </w:r>
          </w:p>
        </w:tc>
      </w:tr>
      <w:tr w:rsidR="00DF5EDA" w:rsidRPr="00DF5EDA" w14:paraId="1AAB4A25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2603E80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7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7EE80AF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6FA4E3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2803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B97B11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19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35722ED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191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87B429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0328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BB5C6C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4171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7797EEA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5375</w:t>
            </w:r>
          </w:p>
        </w:tc>
      </w:tr>
      <w:tr w:rsidR="00DF5EDA" w:rsidRPr="00DF5EDA" w14:paraId="0E49C34F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3848406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8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46DAF2B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89E9E7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5327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8320D5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6539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337128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705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2CEC74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746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1BF701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87905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783B196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53041</w:t>
            </w:r>
          </w:p>
        </w:tc>
      </w:tr>
      <w:tr w:rsidR="00DF5EDA" w:rsidRPr="00DF5EDA" w14:paraId="2D88A98E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3ED6672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9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4240C2A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979297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8229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83859B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7546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34D60CF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672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2BBE02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15799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C9421F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43769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69E912F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8334</w:t>
            </w:r>
          </w:p>
        </w:tc>
      </w:tr>
      <w:tr w:rsidR="00DF5EDA" w:rsidRPr="00DF5EDA" w14:paraId="642DC17A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6EDD65A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0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3E92ADC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C21CF5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9394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81AFAF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192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E1BAE5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81564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6FB8E0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0910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B838CC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84204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20BBEAD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6497</w:t>
            </w:r>
          </w:p>
        </w:tc>
      </w:tr>
      <w:tr w:rsidR="00DF5EDA" w:rsidRPr="00DF5EDA" w14:paraId="775C9EE3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4A64511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1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0586DAA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17F44F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2338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A845FD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63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335E6F5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5805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8E3009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6848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79AE82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94034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1CC9736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1667</w:t>
            </w:r>
          </w:p>
        </w:tc>
      </w:tr>
      <w:tr w:rsidR="00DF5EDA" w:rsidRPr="00DF5EDA" w14:paraId="2B90A688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3748695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2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6FFD363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014F9F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5038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FC6AF2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340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43B5CD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4735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4666C5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0387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3858231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7673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284649F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14067</w:t>
            </w:r>
          </w:p>
        </w:tc>
      </w:tr>
      <w:tr w:rsidR="00DF5EDA" w:rsidRPr="00DF5EDA" w14:paraId="65A89929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6751776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3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3B5EE65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2B7605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8386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FF8919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04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DF57A4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770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D62149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64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6BCFAA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73049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6AE81CD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345</w:t>
            </w:r>
          </w:p>
        </w:tc>
      </w:tr>
      <w:tr w:rsidR="00DF5EDA" w:rsidRPr="00DF5EDA" w14:paraId="4409AAF0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1008A75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4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3709831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2F6B6D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1690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DD1136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028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8E1F9D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4744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03B5A8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7753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00D565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23605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5AB7461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4776</w:t>
            </w:r>
          </w:p>
        </w:tc>
      </w:tr>
      <w:tr w:rsidR="00DF5EDA" w:rsidRPr="00DF5EDA" w14:paraId="6D8692C9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41EFA25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5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2132AAD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FD08A1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4668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E4D7C1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42119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D9EC7B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796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3F5F877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3160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EDD134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2324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123A9C3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7839</w:t>
            </w:r>
          </w:p>
        </w:tc>
      </w:tr>
      <w:tr w:rsidR="00DF5EDA" w:rsidRPr="00DF5EDA" w14:paraId="5DF2B734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5EBA0F7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6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22EF6DF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659951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1656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5BA35D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5568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3B0CE8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0598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0EEEA5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63999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8A06C9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83653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6D7288B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8132</w:t>
            </w:r>
          </w:p>
        </w:tc>
      </w:tr>
      <w:tr w:rsidR="00DF5EDA" w:rsidRPr="00DF5EDA" w14:paraId="402868C0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436B3C0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7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03EBA9B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2DAE05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674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1DE5EE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491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AEB74D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13464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5EE8AC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8014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B4E444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57168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549DADF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2536</w:t>
            </w:r>
          </w:p>
        </w:tc>
      </w:tr>
      <w:tr w:rsidR="00DF5EDA" w:rsidRPr="00DF5EDA" w14:paraId="0635124F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69475D2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8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71CE4F8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2CCDEA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649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885AD8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978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B5E716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7114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1323F9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5038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FBE20E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1704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4C02103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1852</w:t>
            </w:r>
          </w:p>
        </w:tc>
      </w:tr>
      <w:tr w:rsidR="00DF5EDA" w:rsidRPr="00DF5EDA" w14:paraId="1574461A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3D0C0BA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lastRenderedPageBreak/>
              <w:t>39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122722C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26D75A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2588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3C48115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709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33CEFA6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925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667FA5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6016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DFB775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6486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331DB34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3316</w:t>
            </w:r>
          </w:p>
        </w:tc>
      </w:tr>
      <w:tr w:rsidR="00DF5EDA" w:rsidRPr="00DF5EDA" w14:paraId="279CB24B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28B1FE9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0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4F814BC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E444E4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0327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D7CF7B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94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E37876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344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352AAE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89879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572242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0114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56E1984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5005</w:t>
            </w:r>
          </w:p>
        </w:tc>
      </w:tr>
      <w:tr w:rsidR="00DF5EDA" w:rsidRPr="00DF5EDA" w14:paraId="6C3E5F3A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4170A57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1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19878A6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FD4C37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.2873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05C963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9974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AFB5C9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0396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381B4DC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9623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A83344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5308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6679DDC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8044</w:t>
            </w:r>
          </w:p>
        </w:tc>
      </w:tr>
      <w:tr w:rsidR="00DF5EDA" w:rsidRPr="00DF5EDA" w14:paraId="33C3914E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2FD833E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2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144BD3E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3C0CF42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23424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7FE33B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540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E13916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628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FBE220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0633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C2BC82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9188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56A930D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7036</w:t>
            </w:r>
          </w:p>
        </w:tc>
      </w:tr>
      <w:tr w:rsidR="00DF5EDA" w:rsidRPr="00DF5EDA" w14:paraId="23CEB59C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70AA381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3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4D36097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D160F0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1634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24BF9A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8707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7B561A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699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46FD8F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22899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1E2AC3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2243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7FF637F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9738</w:t>
            </w:r>
          </w:p>
        </w:tc>
      </w:tr>
      <w:tr w:rsidR="00DF5EDA" w:rsidRPr="00DF5EDA" w14:paraId="6F30EC5F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4C19ED4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4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19B07AD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265268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0500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D82F6A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123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43C818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829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042590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5650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C5F6AB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436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238CE4C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4422</w:t>
            </w:r>
          </w:p>
        </w:tc>
      </w:tr>
      <w:tr w:rsidR="00DF5EDA" w:rsidRPr="00DF5EDA" w14:paraId="7EBDB2CB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42E8E90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5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7C41915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A713C2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6754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51D68B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4473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3447893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031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37675D5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7146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375B1F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30276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25385FB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2617</w:t>
            </w:r>
          </w:p>
        </w:tc>
      </w:tr>
      <w:tr w:rsidR="00DF5EDA" w:rsidRPr="00DF5EDA" w14:paraId="1B5784F2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4E810D7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6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47EF0BB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N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38A131C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4482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AFEEE3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104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1058EC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768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D43E14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29779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026515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3264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590B235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9963</w:t>
            </w:r>
          </w:p>
        </w:tc>
      </w:tr>
      <w:tr w:rsidR="00DF5EDA" w:rsidRPr="00DF5EDA" w14:paraId="7B8CDB48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0793EC9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7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50E82AE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5C3D0A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7646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427F7C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393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3C5A2D3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488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A867F2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7215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4C9275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8711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73F7914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03097</w:t>
            </w:r>
          </w:p>
        </w:tc>
      </w:tr>
      <w:tr w:rsidR="00DF5EDA" w:rsidRPr="00DF5EDA" w14:paraId="28A3273E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65C5437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8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5BBA95E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016B9E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34284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2E6C91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7446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ABCEF4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776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D33C5D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8901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63A980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2853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60E7688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282</w:t>
            </w:r>
          </w:p>
        </w:tc>
      </w:tr>
      <w:tr w:rsidR="00DF5EDA" w:rsidRPr="00DF5EDA" w14:paraId="2E07FB1D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1625419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9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2E518C4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97E6A0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00753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1B5CB1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93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63DB8B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0024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48E4A35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3516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65A3BE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3802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4EB9192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0866</w:t>
            </w:r>
          </w:p>
        </w:tc>
      </w:tr>
      <w:tr w:rsidR="00DF5EDA" w:rsidRPr="00DF5EDA" w14:paraId="3E9FA005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0339559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0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499625D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036F06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70572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76B209A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8866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728D17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3459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63F78F1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23514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B38C07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1991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3B3D6D8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17281</w:t>
            </w:r>
          </w:p>
        </w:tc>
      </w:tr>
      <w:tr w:rsidR="00DF5EDA" w:rsidRPr="00DF5EDA" w14:paraId="5BB3BF14" w14:textId="77777777" w:rsidTr="00DF5EDA">
        <w:trPr>
          <w:trHeight w:val="280"/>
        </w:trPr>
        <w:tc>
          <w:tcPr>
            <w:tcW w:w="570" w:type="dxa"/>
            <w:shd w:val="clear" w:color="auto" w:fill="auto"/>
            <w:noWrap/>
            <w:vAlign w:val="center"/>
            <w:hideMark/>
          </w:tcPr>
          <w:p w14:paraId="0CCAC0B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1</w:t>
            </w:r>
          </w:p>
        </w:tc>
        <w:tc>
          <w:tcPr>
            <w:tcW w:w="848" w:type="dxa"/>
            <w:shd w:val="clear" w:color="auto" w:fill="auto"/>
            <w:noWrap/>
            <w:vAlign w:val="center"/>
            <w:hideMark/>
          </w:tcPr>
          <w:p w14:paraId="594F678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6443B8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89277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12AB8EF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7699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5A978D8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896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031DC6B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78789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14:paraId="285E382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0452</w:t>
            </w:r>
          </w:p>
        </w:tc>
        <w:tc>
          <w:tcPr>
            <w:tcW w:w="1235" w:type="dxa"/>
            <w:shd w:val="clear" w:color="auto" w:fill="auto"/>
            <w:noWrap/>
            <w:vAlign w:val="center"/>
            <w:hideMark/>
          </w:tcPr>
          <w:p w14:paraId="419DBEF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014</w:t>
            </w:r>
          </w:p>
        </w:tc>
      </w:tr>
      <w:tr w:rsidR="00DF5EDA" w:rsidRPr="00DF5EDA" w14:paraId="79D7DEE5" w14:textId="77777777" w:rsidTr="00DF5EDA">
        <w:trPr>
          <w:trHeight w:val="280"/>
        </w:trPr>
        <w:tc>
          <w:tcPr>
            <w:tcW w:w="570" w:type="dxa"/>
            <w:tcBorders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9B648B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2</w:t>
            </w:r>
          </w:p>
        </w:tc>
        <w:tc>
          <w:tcPr>
            <w:tcW w:w="848" w:type="dxa"/>
            <w:tcBorders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0F93C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A42AB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00358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07223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3249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2B79F3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26062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963227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00058</w:t>
            </w:r>
          </w:p>
        </w:tc>
        <w:tc>
          <w:tcPr>
            <w:tcW w:w="1134" w:type="dxa"/>
            <w:tcBorders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2F3A1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25263</w:t>
            </w:r>
          </w:p>
        </w:tc>
        <w:tc>
          <w:tcPr>
            <w:tcW w:w="1235" w:type="dxa"/>
            <w:tcBorders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DD4DAB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77307</w:t>
            </w:r>
          </w:p>
        </w:tc>
      </w:tr>
    </w:tbl>
    <w:p w14:paraId="02C4968D" w14:textId="4AD04BBB" w:rsidR="00C67133" w:rsidRDefault="00C67133" w:rsidP="00CC44D4">
      <w:pPr>
        <w:jc w:val="center"/>
      </w:pPr>
    </w:p>
    <w:tbl>
      <w:tblPr>
        <w:tblW w:w="8378" w:type="dxa"/>
        <w:tblLook w:val="04A0" w:firstRow="1" w:lastRow="0" w:firstColumn="1" w:lastColumn="0" w:noHBand="0" w:noVBand="1"/>
      </w:tblPr>
      <w:tblGrid>
        <w:gridCol w:w="709"/>
        <w:gridCol w:w="763"/>
        <w:gridCol w:w="1080"/>
        <w:gridCol w:w="1134"/>
        <w:gridCol w:w="1134"/>
        <w:gridCol w:w="1134"/>
        <w:gridCol w:w="1134"/>
        <w:gridCol w:w="1290"/>
      </w:tblGrid>
      <w:tr w:rsidR="00DF5EDA" w:rsidRPr="00DF5EDA" w14:paraId="76519EB1" w14:textId="77777777" w:rsidTr="00DF5EDA">
        <w:trPr>
          <w:trHeight w:val="280"/>
        </w:trPr>
        <w:tc>
          <w:tcPr>
            <w:tcW w:w="709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3C71BC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No.</w:t>
            </w:r>
          </w:p>
        </w:tc>
        <w:tc>
          <w:tcPr>
            <w:tcW w:w="763" w:type="dxa"/>
            <w:vMerge w:val="restart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882191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Atom</w:t>
            </w:r>
          </w:p>
        </w:tc>
        <w:tc>
          <w:tcPr>
            <w:tcW w:w="3348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2090868" w14:textId="315D3427" w:rsidR="00DF5EDA" w:rsidRPr="00DF5EDA" w:rsidRDefault="00DF5EDA" w:rsidP="00DF5EDA">
            <w:pPr>
              <w:widowControl/>
              <w:spacing w:line="360" w:lineRule="auto"/>
              <w:jc w:val="center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b/>
                <w:bCs/>
                <w:color w:val="000000"/>
                <w:kern w:val="0"/>
                <w:sz w:val="24"/>
                <w:szCs w:val="24"/>
              </w:rPr>
              <w:t>N7</w:t>
            </w: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d-3</w:t>
            </w:r>
          </w:p>
        </w:tc>
        <w:tc>
          <w:tcPr>
            <w:tcW w:w="3558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F944615" w14:textId="5765EBBC" w:rsidR="00DF5EDA" w:rsidRPr="00DF5EDA" w:rsidRDefault="00DF5EDA" w:rsidP="00DF5EDA">
            <w:pPr>
              <w:widowControl/>
              <w:spacing w:line="36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Times New Roman" w:hAnsi="Times New Roman" w:cs="Times New Roman"/>
                <w:b/>
                <w:bCs/>
                <w:kern w:val="0"/>
                <w:sz w:val="24"/>
                <w:szCs w:val="24"/>
              </w:rPr>
              <w:t>N7</w:t>
            </w:r>
            <w:r w:rsidRPr="00DF5EDA"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>d-</w:t>
            </w:r>
            <w:r w:rsidR="00BC2593"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  <w:t>4</w:t>
            </w:r>
          </w:p>
        </w:tc>
      </w:tr>
      <w:tr w:rsidR="00DF5EDA" w:rsidRPr="00DF5EDA" w14:paraId="252F798A" w14:textId="77777777" w:rsidTr="00DF5EDA">
        <w:trPr>
          <w:trHeight w:val="280"/>
        </w:trPr>
        <w:tc>
          <w:tcPr>
            <w:tcW w:w="709" w:type="dxa"/>
            <w:vMerge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3441F14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763" w:type="dxa"/>
            <w:vMerge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14:paraId="60D2DA5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40ED40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X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7E918F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Y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47072D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Z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8F235D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X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F073DA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Y</w:t>
            </w:r>
          </w:p>
        </w:tc>
        <w:tc>
          <w:tcPr>
            <w:tcW w:w="1290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3D45E3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Z</w:t>
            </w:r>
          </w:p>
        </w:tc>
      </w:tr>
      <w:tr w:rsidR="00DF5EDA" w:rsidRPr="00DF5EDA" w14:paraId="161C0E07" w14:textId="77777777" w:rsidTr="00DF5EDA">
        <w:trPr>
          <w:trHeight w:val="280"/>
        </w:trPr>
        <w:tc>
          <w:tcPr>
            <w:tcW w:w="709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566BE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</w:t>
            </w:r>
          </w:p>
        </w:tc>
        <w:tc>
          <w:tcPr>
            <w:tcW w:w="763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75CB9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11324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1603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C3C64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8497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9B94B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6258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A556B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4758</w:t>
            </w:r>
          </w:p>
        </w:tc>
        <w:tc>
          <w:tcPr>
            <w:tcW w:w="1134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FDB98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1392</w:t>
            </w:r>
          </w:p>
        </w:tc>
        <w:tc>
          <w:tcPr>
            <w:tcW w:w="1290" w:type="dxa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C419B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2736</w:t>
            </w:r>
          </w:p>
        </w:tc>
      </w:tr>
      <w:tr w:rsidR="00DF5EDA" w:rsidRPr="00DF5EDA" w14:paraId="457E8FB7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52D60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E94F7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9B47C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7735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1E51C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393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33EBB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088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E70D6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802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F9B8D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9389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346E7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9971</w:t>
            </w:r>
          </w:p>
        </w:tc>
      </w:tr>
      <w:tr w:rsidR="00DF5EDA" w:rsidRPr="00DF5EDA" w14:paraId="4A8DDAEB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5C3A1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2C8F2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7D3B2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755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538C3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06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37825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612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8FDAF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028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D0C2C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2358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CDF07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1249</w:t>
            </w:r>
          </w:p>
        </w:tc>
      </w:tr>
      <w:tr w:rsidR="00DF5EDA" w:rsidRPr="00DF5EDA" w14:paraId="12F1A3A4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14484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26B78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5A50D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163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DC097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232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631CE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32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579BA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498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FA830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9682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81499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1872</w:t>
            </w:r>
          </w:p>
        </w:tc>
      </w:tr>
      <w:tr w:rsidR="00DF5EDA" w:rsidRPr="00DF5EDA" w14:paraId="7CB76495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1F867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75A24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DF2F9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586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32B89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655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E0137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142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57357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560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ABC8E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3597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477DF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9222</w:t>
            </w:r>
          </w:p>
        </w:tc>
      </w:tr>
      <w:tr w:rsidR="00DF5EDA" w:rsidRPr="00DF5EDA" w14:paraId="1663D9FA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9AA6C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FC396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3388A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7.3855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0E2CC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119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D8E4C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51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CC696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9708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F44B1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2028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F2884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6153</w:t>
            </w:r>
          </w:p>
        </w:tc>
      </w:tr>
      <w:tr w:rsidR="00DF5EDA" w:rsidRPr="00DF5EDA" w14:paraId="45152EF6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AE03C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D4508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21ECF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789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8D644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963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4BC9E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373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8CCCB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993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97BFF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155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AB1A1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2978</w:t>
            </w:r>
          </w:p>
        </w:tc>
      </w:tr>
      <w:tr w:rsidR="00DF5EDA" w:rsidRPr="00DF5EDA" w14:paraId="7D001195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B7733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8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CB519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0583B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2712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9BD5D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453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68177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882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59E39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3992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7CCEC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7935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15879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7559</w:t>
            </w:r>
          </w:p>
        </w:tc>
      </w:tr>
      <w:tr w:rsidR="00DF5EDA" w:rsidRPr="00DF5EDA" w14:paraId="1EE9576E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AF7DE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9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7D319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E3B28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9405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442AD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843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2BB56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227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DACE3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8010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26ED9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20687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76E98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2937</w:t>
            </w:r>
          </w:p>
        </w:tc>
      </w:tr>
      <w:tr w:rsidR="00DF5EDA" w:rsidRPr="00DF5EDA" w14:paraId="31B77F7E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CBCEB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0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C5D4F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88C2A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4109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A06B3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7704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3E020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129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E1D49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9454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A46D5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8759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041C1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7864</w:t>
            </w:r>
          </w:p>
        </w:tc>
      </w:tr>
      <w:tr w:rsidR="00DF5EDA" w:rsidRPr="00DF5EDA" w14:paraId="0BB499E7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A2E16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1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AD59E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5F8D1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5882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B4D45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637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42184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109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A9D7D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8677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C97B7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01933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9163F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3414</w:t>
            </w:r>
          </w:p>
        </w:tc>
      </w:tr>
      <w:tr w:rsidR="00DF5EDA" w:rsidRPr="00DF5EDA" w14:paraId="282067B8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80FBF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2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4F5D1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B423A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4931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C9DDF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2083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55546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873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94B19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6270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6CC49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0411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BEC88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3119</w:t>
            </w:r>
          </w:p>
        </w:tc>
      </w:tr>
      <w:tr w:rsidR="00DF5EDA" w:rsidRPr="00DF5EDA" w14:paraId="33A34016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37D4F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lastRenderedPageBreak/>
              <w:t>13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F2AAE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93345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8107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4CA27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595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01583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009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A21D9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8924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56A52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6521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0B1EA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4676</w:t>
            </w:r>
          </w:p>
        </w:tc>
      </w:tr>
      <w:tr w:rsidR="00DF5EDA" w:rsidRPr="00DF5EDA" w14:paraId="33C04502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DE62E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4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85531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D1A06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7.7281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0268D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585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7D553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602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3A75D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4574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C7C40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9508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B7EB0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685</w:t>
            </w:r>
          </w:p>
        </w:tc>
      </w:tr>
      <w:tr w:rsidR="00DF5EDA" w:rsidRPr="00DF5EDA" w14:paraId="0803AA0F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2432E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5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C24F5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6B958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1715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532CF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260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EFBA1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395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C217F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2287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1D0C0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9386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63717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88925</w:t>
            </w:r>
          </w:p>
        </w:tc>
      </w:tr>
      <w:tr w:rsidR="00DF5EDA" w:rsidRPr="00DF5EDA" w14:paraId="7916D0F1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9FC92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6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F4D6D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E3426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3081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78830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956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4864C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35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4E5AE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6451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02A75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0946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DA706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9533</w:t>
            </w:r>
          </w:p>
        </w:tc>
      </w:tr>
      <w:tr w:rsidR="00DF5EDA" w:rsidRPr="00DF5EDA" w14:paraId="6AD44249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5AB03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7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27728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611CE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2841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9D9EE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095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E6FD5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742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917CC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9268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6D6C8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8384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EA8A9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4039</w:t>
            </w:r>
          </w:p>
        </w:tc>
      </w:tr>
      <w:tr w:rsidR="00DF5EDA" w:rsidRPr="00DF5EDA" w14:paraId="6A317A66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FFCC8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8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5620F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C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3CBB4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9607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E8F75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729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66BEE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273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B71B2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0392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9A9D6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97478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96907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1913</w:t>
            </w:r>
          </w:p>
        </w:tc>
      </w:tr>
      <w:tr w:rsidR="00DF5EDA" w:rsidRPr="00DF5EDA" w14:paraId="7AA11E5B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31925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9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C7F40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E9F4B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778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5D8BC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011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C780B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853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A2EF1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4342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BBE93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6087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EE362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31305</w:t>
            </w:r>
          </w:p>
        </w:tc>
      </w:tr>
      <w:tr w:rsidR="00DF5EDA" w:rsidRPr="00DF5EDA" w14:paraId="6AAB224D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168A3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0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C1FF5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6D2A0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7.4155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F3548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7104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FF434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8096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C481B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6054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B00BB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2724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BD351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5052</w:t>
            </w:r>
          </w:p>
        </w:tc>
      </w:tr>
      <w:tr w:rsidR="00DF5EDA" w:rsidRPr="00DF5EDA" w14:paraId="041704B2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4FC78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1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A7556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84EAF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9048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372B0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1023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7A53A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481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E7282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0067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FBF96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03224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9C5FE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24039</w:t>
            </w:r>
          </w:p>
        </w:tc>
      </w:tr>
      <w:tr w:rsidR="00DF5EDA" w:rsidRPr="00DF5EDA" w14:paraId="651BEC12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1BDED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2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41484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7DD78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7.588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C1644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738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31942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438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0D35D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3330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D86B1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48084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919C0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224</w:t>
            </w:r>
          </w:p>
        </w:tc>
      </w:tr>
      <w:tr w:rsidR="00DF5EDA" w:rsidRPr="00DF5EDA" w14:paraId="63AC4DFF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3C507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3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E7F4F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ACAA6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883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11032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8029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B21C8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06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FD0D2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5750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EF891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9496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6ACFA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3759</w:t>
            </w:r>
          </w:p>
        </w:tc>
      </w:tr>
      <w:tr w:rsidR="00DF5EDA" w:rsidRPr="00DF5EDA" w14:paraId="2CD1BEAD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3908E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4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16600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6EC08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8.8027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DD397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4408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F1463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401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1FA59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4007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20642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69461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AE0A6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3519</w:t>
            </w:r>
          </w:p>
        </w:tc>
      </w:tr>
      <w:tr w:rsidR="00DF5EDA" w:rsidRPr="00DF5EDA" w14:paraId="1F13753D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8CC19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5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EBE0C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19FB3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7.2187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C85D0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279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A5B7C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6610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8805D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9632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55CE7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7858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DDB91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9216</w:t>
            </w:r>
          </w:p>
        </w:tc>
      </w:tr>
      <w:tr w:rsidR="00DF5EDA" w:rsidRPr="00DF5EDA" w14:paraId="22EF9281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85679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6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E51D0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9735F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6533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FEF75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678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63829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485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94FD3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9433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C23F0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47124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F9D86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18428</w:t>
            </w:r>
          </w:p>
        </w:tc>
      </w:tr>
      <w:tr w:rsidR="00DF5EDA" w:rsidRPr="00DF5EDA" w14:paraId="166183B2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D4235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7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5CE7E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3A135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6720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05AD5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48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D7417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113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F8277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4448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0EA59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8003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F490B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5746</w:t>
            </w:r>
          </w:p>
        </w:tc>
      </w:tr>
      <w:tr w:rsidR="00DF5EDA" w:rsidRPr="00DF5EDA" w14:paraId="1E6FD71D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05FFC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8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3182E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76BD9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8390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53369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419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634E8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4998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C83FB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6.9366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417C5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68659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4BF12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0024</w:t>
            </w:r>
          </w:p>
        </w:tc>
      </w:tr>
      <w:tr w:rsidR="00DF5EDA" w:rsidRPr="00DF5EDA" w14:paraId="595EB5BC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9C3AD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9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8B2D7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5D024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7.1850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2C5C6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91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E14DE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759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7788F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8589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CF307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6499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834E4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259</w:t>
            </w:r>
          </w:p>
        </w:tc>
      </w:tr>
      <w:tr w:rsidR="00DF5EDA" w:rsidRPr="00DF5EDA" w14:paraId="1EF62917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6ED32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0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A646B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F2ECD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0422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7597B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36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4A924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976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DBD57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040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98036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41846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C663F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7939</w:t>
            </w:r>
          </w:p>
        </w:tc>
      </w:tr>
      <w:tr w:rsidR="00DF5EDA" w:rsidRPr="00DF5EDA" w14:paraId="54A0C83A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9324D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1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F8D22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A3D72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4612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82902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6441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DFC6A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6922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D418B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3015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C59CA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78081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17303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6922</w:t>
            </w:r>
          </w:p>
        </w:tc>
      </w:tr>
      <w:tr w:rsidR="00DF5EDA" w:rsidRPr="00DF5EDA" w14:paraId="34BEFABE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2E3FA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2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4C905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49DC3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8478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9284A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296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F6A2A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876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CAA0C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919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87EB4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5609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59167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01225</w:t>
            </w:r>
          </w:p>
        </w:tc>
      </w:tr>
      <w:tr w:rsidR="00DF5EDA" w:rsidRPr="00DF5EDA" w14:paraId="24EE625C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A6110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3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E7463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7E0A5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0520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60963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119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6E616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60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9BFF4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8000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9CB2C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1521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83B61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8745</w:t>
            </w:r>
          </w:p>
        </w:tc>
      </w:tr>
      <w:tr w:rsidR="00DF5EDA" w:rsidRPr="00DF5EDA" w14:paraId="5EAAAF8A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40258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4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EBCE0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4AFE2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7.1344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0475A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852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21976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0217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BB06B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6307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FC82E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6104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36A02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61364</w:t>
            </w:r>
          </w:p>
        </w:tc>
      </w:tr>
      <w:tr w:rsidR="00DF5EDA" w:rsidRPr="00DF5EDA" w14:paraId="5EDAA4F6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1D23E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5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F6A4B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1AC85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6525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85929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616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559FE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907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E3E36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2577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974CF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6985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6F9CA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0635</w:t>
            </w:r>
          </w:p>
        </w:tc>
      </w:tr>
      <w:tr w:rsidR="00DF5EDA" w:rsidRPr="00DF5EDA" w14:paraId="0762073E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F764D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6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E415B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21311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5848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6540F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7507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7AC02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3107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2AE31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3376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563C3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2946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51F64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11266</w:t>
            </w:r>
          </w:p>
        </w:tc>
      </w:tr>
      <w:tr w:rsidR="00DF5EDA" w:rsidRPr="00DF5EDA" w14:paraId="4A163400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BC9C5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7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C6354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F7D5A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371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CCBCE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856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78350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552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97F79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230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02E4E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70668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1350F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97484</w:t>
            </w:r>
          </w:p>
        </w:tc>
      </w:tr>
      <w:tr w:rsidR="00DF5EDA" w:rsidRPr="00DF5EDA" w14:paraId="649CBE17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D5D22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8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EBAFB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C16E0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4905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A7CFB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087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D9C93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779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096CD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514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A16BE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618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B5DAE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82372</w:t>
            </w:r>
          </w:p>
        </w:tc>
      </w:tr>
      <w:tr w:rsidR="00DF5EDA" w:rsidRPr="00DF5EDA" w14:paraId="1B4FE1E0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356C3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9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848CF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20884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2704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187CC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664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78DE7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8466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FAC60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8905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8BFC1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9924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5300B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4686</w:t>
            </w:r>
          </w:p>
        </w:tc>
      </w:tr>
      <w:tr w:rsidR="00DF5EDA" w:rsidRPr="00DF5EDA" w14:paraId="650885AA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98FCF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0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2E024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1A102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0543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EA37A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2137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66D8B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01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93C6E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0704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428C8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0629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14B24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16603</w:t>
            </w:r>
          </w:p>
        </w:tc>
      </w:tr>
      <w:tr w:rsidR="00DF5EDA" w:rsidRPr="00DF5EDA" w14:paraId="31E5E6CC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FCC15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1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93219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7C940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8186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47487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534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B34C4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2803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830EB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1991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D8A6A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95993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7E072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4045</w:t>
            </w:r>
          </w:p>
        </w:tc>
      </w:tr>
      <w:tr w:rsidR="00DF5EDA" w:rsidRPr="00DF5EDA" w14:paraId="680D134D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D3E25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lastRenderedPageBreak/>
              <w:t>42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9F39A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74E81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3196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F9457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808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EB21E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624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815B5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275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98DA3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7552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F834C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06863</w:t>
            </w:r>
          </w:p>
        </w:tc>
      </w:tr>
      <w:tr w:rsidR="00DF5EDA" w:rsidRPr="00DF5EDA" w14:paraId="0ADF353F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AA517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3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04B3B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6FAA7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1569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EB13B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3352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5FF25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958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E13A3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9439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84244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73062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719E9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11735</w:t>
            </w:r>
          </w:p>
        </w:tc>
      </w:tr>
      <w:tr w:rsidR="00DF5EDA" w:rsidRPr="00DF5EDA" w14:paraId="2A4DF855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0A728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4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D95BB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9F98A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9201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B0021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2949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4D8B92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455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F017A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4.9216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C7998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73773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59138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13091</w:t>
            </w:r>
          </w:p>
        </w:tc>
      </w:tr>
      <w:tr w:rsidR="00DF5EDA" w:rsidRPr="00DF5EDA" w14:paraId="777D3E39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3C9EC3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5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A3561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H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2978A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8.4556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05AA0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37971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57C96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225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D60A2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5.9130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50215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91016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1C79E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7439</w:t>
            </w:r>
          </w:p>
        </w:tc>
      </w:tr>
      <w:tr w:rsidR="00DF5EDA" w:rsidRPr="00DF5EDA" w14:paraId="6E6014C3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C9109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6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8F0CE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N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EF112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8757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70C13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532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B1CEA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0200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51847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370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53414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9673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FC83F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41901</w:t>
            </w:r>
          </w:p>
        </w:tc>
      </w:tr>
      <w:tr w:rsidR="00DF5EDA" w:rsidRPr="00DF5EDA" w14:paraId="267560B3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09823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7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D537B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C8640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9081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B2C2A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079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E3480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080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4F24E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6067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48D05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1.2703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6DB2E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42244</w:t>
            </w:r>
          </w:p>
        </w:tc>
      </w:tr>
      <w:tr w:rsidR="00DF5EDA" w:rsidRPr="00DF5EDA" w14:paraId="1A214077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0B748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8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81BC5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239EB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9967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8CA7A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002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095F7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1565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A0BE0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0622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A73CA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80793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CDD2EA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18181</w:t>
            </w:r>
          </w:p>
        </w:tc>
      </w:tr>
      <w:tr w:rsidR="00DF5EDA" w:rsidRPr="00DF5EDA" w14:paraId="16DDC853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B2C67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9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745D4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2C5B4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4453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B6290E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36537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51C06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5922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4ED961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17379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F62D4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70423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343B8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16526</w:t>
            </w:r>
          </w:p>
        </w:tc>
      </w:tr>
      <w:tr w:rsidR="00DF5EDA" w:rsidRPr="00DF5EDA" w14:paraId="30052C4C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5AD6C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0</w:t>
            </w:r>
          </w:p>
        </w:tc>
        <w:tc>
          <w:tcPr>
            <w:tcW w:w="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EEFDE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8EECF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83073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26ABF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3.19316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9FAE1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7684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E7A61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73838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DC91FD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97807</w:t>
            </w:r>
          </w:p>
        </w:tc>
        <w:tc>
          <w:tcPr>
            <w:tcW w:w="1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D9364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2.47045</w:t>
            </w:r>
          </w:p>
        </w:tc>
      </w:tr>
      <w:tr w:rsidR="00DF5EDA" w:rsidRPr="00DF5EDA" w14:paraId="238F02B0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813C68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1</w:t>
            </w:r>
          </w:p>
        </w:tc>
        <w:tc>
          <w:tcPr>
            <w:tcW w:w="76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F74D5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8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5EE5CF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76214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A322EB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2.5603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7F80B7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33423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79C32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.1397</w:t>
            </w:r>
          </w:p>
        </w:tc>
        <w:tc>
          <w:tcPr>
            <w:tcW w:w="113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414EE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61574</w:t>
            </w:r>
          </w:p>
        </w:tc>
        <w:tc>
          <w:tcPr>
            <w:tcW w:w="129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7C6DD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1.87087</w:t>
            </w:r>
          </w:p>
        </w:tc>
      </w:tr>
      <w:tr w:rsidR="00DF5EDA" w:rsidRPr="00DF5EDA" w14:paraId="3695CD8C" w14:textId="77777777" w:rsidTr="00DF5EDA">
        <w:trPr>
          <w:trHeight w:val="280"/>
        </w:trPr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066E025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52</w:t>
            </w:r>
          </w:p>
        </w:tc>
        <w:tc>
          <w:tcPr>
            <w:tcW w:w="76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5B1CCD9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O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10C7FC4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4.6024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78E615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3.00119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C39FA7C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14646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74B4EC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6.7715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F18DE36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0.15549</w:t>
            </w:r>
          </w:p>
        </w:tc>
        <w:tc>
          <w:tcPr>
            <w:tcW w:w="129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8119BE0" w14:textId="77777777" w:rsidR="00DF5EDA" w:rsidRPr="00DF5EDA" w:rsidRDefault="00DF5EDA" w:rsidP="00DF5EDA">
            <w:pPr>
              <w:widowControl/>
              <w:spacing w:line="360" w:lineRule="auto"/>
              <w:jc w:val="left"/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</w:pPr>
            <w:r w:rsidRPr="00DF5EDA">
              <w:rPr>
                <w:rFonts w:ascii="Times New Roman" w:eastAsia="等线" w:hAnsi="Times New Roman" w:cs="Times New Roman"/>
                <w:color w:val="000000"/>
                <w:kern w:val="0"/>
                <w:sz w:val="24"/>
                <w:szCs w:val="24"/>
              </w:rPr>
              <w:t>-0.42936</w:t>
            </w:r>
          </w:p>
        </w:tc>
      </w:tr>
    </w:tbl>
    <w:p w14:paraId="10A5C313" w14:textId="77777777" w:rsidR="00344D19" w:rsidRPr="00E21D76" w:rsidRDefault="00344D19" w:rsidP="00344D19">
      <w:pPr>
        <w:jc w:val="center"/>
        <w:rPr>
          <w:rFonts w:ascii="Times New Roman" w:eastAsia="等线" w:hAnsi="Times New Roman" w:cs="Times New Roman"/>
          <w:color w:val="000000"/>
          <w:kern w:val="0"/>
          <w:sz w:val="18"/>
          <w:szCs w:val="18"/>
        </w:rPr>
      </w:pPr>
      <w:r>
        <w:rPr>
          <w:noProof/>
        </w:rPr>
        <w:drawing>
          <wp:inline distT="0" distB="0" distL="0" distR="0" wp14:anchorId="5D9C8999" wp14:editId="59579423">
            <wp:extent cx="5274310" cy="2487295"/>
            <wp:effectExtent l="0" t="0" r="2540" b="825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87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3976B6" w14:textId="77777777" w:rsidR="00344D19" w:rsidRPr="00E21D76" w:rsidRDefault="00344D19" w:rsidP="00344D19">
      <w:pPr>
        <w:jc w:val="center"/>
        <w:rPr>
          <w:rFonts w:ascii="Times New Roman" w:eastAsia="等线" w:hAnsi="Times New Roman" w:cs="Times New Roman"/>
          <w:color w:val="000000"/>
          <w:kern w:val="0"/>
          <w:sz w:val="18"/>
          <w:szCs w:val="18"/>
        </w:rPr>
      </w:pPr>
      <w:r>
        <w:rPr>
          <w:noProof/>
        </w:rPr>
        <w:drawing>
          <wp:inline distT="0" distB="0" distL="0" distR="0" wp14:anchorId="0FDAEF97" wp14:editId="5D262468">
            <wp:extent cx="5359265" cy="2418080"/>
            <wp:effectExtent l="0" t="0" r="0" b="127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361756" cy="24192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21D76">
        <w:rPr>
          <w:rFonts w:hint="eastAsia"/>
          <w:noProof/>
        </w:rPr>
        <w:t xml:space="preserve"> </w:t>
      </w:r>
      <w:r>
        <w:rPr>
          <w:noProof/>
        </w:rPr>
        <w:lastRenderedPageBreak/>
        <w:drawing>
          <wp:inline distT="0" distB="0" distL="0" distR="0" wp14:anchorId="1B4F9E99" wp14:editId="58840DE0">
            <wp:extent cx="5274310" cy="2430145"/>
            <wp:effectExtent l="0" t="0" r="2540" b="825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30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8BF08C" w14:textId="49C0D3FC" w:rsidR="00344D19" w:rsidRDefault="00344D19" w:rsidP="00344D19">
      <w:pPr>
        <w:jc w:val="center"/>
        <w:rPr>
          <w:rFonts w:ascii="Times New Roman" w:eastAsia="等线" w:hAnsi="Times New Roman" w:cs="Times New Roman"/>
          <w:color w:val="000000"/>
          <w:kern w:val="0"/>
          <w:szCs w:val="21"/>
        </w:rPr>
      </w:pP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>Fig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.</w:t>
      </w: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S</w:t>
      </w:r>
      <w:r w:rsidR="005C4F10">
        <w:rPr>
          <w:rFonts w:ascii="Times New Roman" w:eastAsia="等线" w:hAnsi="Times New Roman" w:cs="Times New Roman"/>
          <w:color w:val="000000"/>
          <w:kern w:val="0"/>
          <w:szCs w:val="21"/>
        </w:rPr>
        <w:t>1</w:t>
      </w:r>
      <w:r w:rsidR="00E92150">
        <w:rPr>
          <w:rFonts w:ascii="Times New Roman" w:eastAsia="等线" w:hAnsi="Times New Roman" w:cs="Times New Roman"/>
          <w:color w:val="000000"/>
          <w:kern w:val="0"/>
          <w:szCs w:val="21"/>
        </w:rPr>
        <w:t>5</w:t>
      </w: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MS/MS </w:t>
      </w:r>
      <w:r w:rsidRPr="005D3A55">
        <w:rPr>
          <w:rFonts w:ascii="Times New Roman" w:hAnsi="Times New Roman" w:cs="Times New Roman"/>
          <w:bCs/>
          <w:color w:val="000000"/>
        </w:rPr>
        <w:t>spectrum</w:t>
      </w: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of induced features involved in molecular network analysis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(</w:t>
      </w:r>
      <w:r w:rsidRPr="00344D19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N7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: m/z 35</w:t>
      </w:r>
      <w:r w:rsidR="003644CD">
        <w:rPr>
          <w:rFonts w:ascii="Times New Roman" w:eastAsia="等线" w:hAnsi="Times New Roman" w:cs="Times New Roman"/>
          <w:color w:val="000000"/>
          <w:kern w:val="0"/>
          <w:szCs w:val="21"/>
        </w:rPr>
        <w:t>3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.1765; </w:t>
      </w:r>
      <w:r w:rsidRPr="00344D19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N</w:t>
      </w:r>
      <w:r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6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:</w:t>
      </w:r>
      <w:r w:rsidRPr="00344D19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m/z 35</w:t>
      </w:r>
      <w:r w:rsidR="003644CD">
        <w:rPr>
          <w:rFonts w:ascii="Times New Roman" w:eastAsia="等线" w:hAnsi="Times New Roman" w:cs="Times New Roman"/>
          <w:color w:val="000000"/>
          <w:kern w:val="0"/>
          <w:szCs w:val="21"/>
        </w:rPr>
        <w:t>1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.1610; </w:t>
      </w:r>
      <w:r w:rsidRPr="00344D19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N</w:t>
      </w:r>
      <w:r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9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:</w:t>
      </w:r>
      <w:r w:rsidRPr="00344D19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m/z 36</w:t>
      </w:r>
      <w:r w:rsidR="003644CD">
        <w:rPr>
          <w:rFonts w:ascii="Times New Roman" w:eastAsia="等线" w:hAnsi="Times New Roman" w:cs="Times New Roman"/>
          <w:color w:val="000000"/>
          <w:kern w:val="0"/>
          <w:szCs w:val="21"/>
        </w:rPr>
        <w:t>9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.1713)</w:t>
      </w:r>
    </w:p>
    <w:p w14:paraId="33D56CE6" w14:textId="3AAA85DC" w:rsidR="005D3A55" w:rsidRDefault="005D3A55" w:rsidP="00763F2E">
      <w:pPr>
        <w:jc w:val="center"/>
        <w:rPr>
          <w:rFonts w:ascii="Times New Roman" w:eastAsia="等线" w:hAnsi="Times New Roman" w:cs="Times New Roman"/>
          <w:color w:val="000000"/>
          <w:kern w:val="0"/>
          <w:szCs w:val="21"/>
        </w:rPr>
      </w:pPr>
      <w:r w:rsidRPr="005D3A55">
        <w:rPr>
          <w:rFonts w:ascii="Times New Roman" w:eastAsia="等线" w:hAnsi="Times New Roman" w:cs="Times New Roman"/>
          <w:noProof/>
          <w:color w:val="000000"/>
          <w:kern w:val="0"/>
          <w:szCs w:val="21"/>
        </w:rPr>
        <w:drawing>
          <wp:inline distT="0" distB="0" distL="0" distR="0" wp14:anchorId="416B3724" wp14:editId="36FFC6D6">
            <wp:extent cx="4591939" cy="2700655"/>
            <wp:effectExtent l="0" t="0" r="0" b="444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060" b="33347"/>
                    <a:stretch/>
                  </pic:blipFill>
                  <pic:spPr bwMode="auto">
                    <a:xfrm>
                      <a:off x="0" y="0"/>
                      <a:ext cx="4636788" cy="2727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DE0F0E" w14:textId="6B84CB65" w:rsidR="005D3A55" w:rsidRPr="005D3A55" w:rsidRDefault="005C4F10" w:rsidP="003B041A">
      <w:pPr>
        <w:spacing w:line="360" w:lineRule="auto"/>
        <w:jc w:val="center"/>
        <w:rPr>
          <w:rFonts w:ascii="Times New Roman" w:hAnsi="Times New Roman" w:cs="Times New Roman"/>
        </w:rPr>
      </w:pP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>Fig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.</w:t>
      </w: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S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1</w:t>
      </w:r>
      <w:r w:rsidR="00E92150">
        <w:rPr>
          <w:rFonts w:ascii="Times New Roman" w:eastAsia="等线" w:hAnsi="Times New Roman" w:cs="Times New Roman"/>
          <w:color w:val="000000"/>
          <w:kern w:val="0"/>
          <w:szCs w:val="21"/>
        </w:rPr>
        <w:t>6</w:t>
      </w:r>
      <w:r w:rsidR="005D3A55" w:rsidRPr="005D3A55">
        <w:rPr>
          <w:rFonts w:ascii="Times New Roman" w:hAnsi="Times New Roman" w:cs="Times New Roman"/>
          <w:bCs/>
          <w:color w:val="000000"/>
        </w:rPr>
        <w:t xml:space="preserve"> Positiv</w:t>
      </w:r>
      <w:r w:rsidR="005D3A55" w:rsidRPr="00222913">
        <w:rPr>
          <w:rFonts w:ascii="Times New Roman" w:hAnsi="Times New Roman" w:cs="Times New Roman"/>
          <w:color w:val="000000"/>
        </w:rPr>
        <w:t xml:space="preserve">e </w:t>
      </w:r>
      <w:r w:rsidR="002F4C8F" w:rsidRPr="00222913">
        <w:rPr>
          <w:rFonts w:ascii="Times New Roman" w:hAnsi="Times New Roman" w:cs="Times New Roman"/>
          <w:color w:val="000000"/>
        </w:rPr>
        <w:t>ESI</w:t>
      </w:r>
      <w:r w:rsidR="002F4C8F">
        <w:rPr>
          <w:rFonts w:ascii="Times New Roman" w:hAnsi="Times New Roman" w:cs="Times New Roman" w:hint="eastAsia"/>
          <w:color w:val="000000"/>
        </w:rPr>
        <w:t>-</w:t>
      </w:r>
      <w:r w:rsidR="005D3A55" w:rsidRPr="00222913">
        <w:rPr>
          <w:rFonts w:ascii="Times New Roman" w:hAnsi="Times New Roman" w:cs="Times New Roman"/>
          <w:color w:val="000000"/>
        </w:rPr>
        <w:t xml:space="preserve">HRMS spectrum of </w:t>
      </w:r>
      <w:r w:rsidR="005D3A55">
        <w:rPr>
          <w:rFonts w:ascii="Times New Roman" w:hAnsi="Times New Roman" w:cs="Times New Roman" w:hint="eastAsia"/>
          <w:b/>
          <w:color w:val="000000"/>
        </w:rPr>
        <w:t>N</w:t>
      </w:r>
      <w:r w:rsidR="00344D19">
        <w:rPr>
          <w:rFonts w:ascii="Times New Roman" w:hAnsi="Times New Roman" w:cs="Times New Roman"/>
          <w:b/>
          <w:color w:val="000000"/>
        </w:rPr>
        <w:t>20</w:t>
      </w:r>
    </w:p>
    <w:p w14:paraId="39A2D38E" w14:textId="77777777" w:rsidR="00AB6DAC" w:rsidRDefault="006D4E22" w:rsidP="006D4E22">
      <w:pPr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color w:val="000000"/>
          <w:kern w:val="0"/>
          <w:sz w:val="24"/>
          <w:szCs w:val="24"/>
        </w:rPr>
        <w:lastRenderedPageBreak/>
        <w:drawing>
          <wp:inline distT="0" distB="0" distL="0" distR="0" wp14:anchorId="1EDC6D3B" wp14:editId="63978735">
            <wp:extent cx="4403797" cy="3076189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8332" cy="3093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9AD3F7" w14:textId="5A1EF0C7" w:rsidR="00AB6DAC" w:rsidRDefault="005C4F10" w:rsidP="003B041A">
      <w:pPr>
        <w:jc w:val="center"/>
        <w:rPr>
          <w:rFonts w:ascii="Times New Roman" w:eastAsia="等线" w:hAnsi="Times New Roman" w:cs="Times New Roman"/>
          <w:color w:val="000000"/>
          <w:kern w:val="0"/>
          <w:szCs w:val="21"/>
        </w:rPr>
      </w:pP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>Fig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.</w:t>
      </w: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S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1</w:t>
      </w:r>
      <w:r w:rsidR="00E92150">
        <w:rPr>
          <w:rFonts w:ascii="Times New Roman" w:eastAsia="等线" w:hAnsi="Times New Roman" w:cs="Times New Roman"/>
          <w:color w:val="000000"/>
          <w:kern w:val="0"/>
          <w:szCs w:val="21"/>
        </w:rPr>
        <w:t>7</w:t>
      </w:r>
      <w:r w:rsidR="00AB6DAC"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</w:t>
      </w:r>
      <w:r w:rsidR="00AB6DAC" w:rsidRPr="005F37C2">
        <w:rPr>
          <w:rFonts w:ascii="Times New Roman" w:eastAsia="等线" w:hAnsi="Times New Roman" w:cs="Times New Roman"/>
          <w:color w:val="000000"/>
          <w:kern w:val="0"/>
          <w:szCs w:val="21"/>
          <w:vertAlign w:val="superscript"/>
        </w:rPr>
        <w:t>1</w:t>
      </w:r>
      <w:r w:rsidR="00AB6DAC">
        <w:rPr>
          <w:rFonts w:ascii="Times New Roman" w:eastAsia="等线" w:hAnsi="Times New Roman" w:cs="Times New Roman"/>
          <w:color w:val="000000"/>
          <w:kern w:val="0"/>
          <w:szCs w:val="21"/>
        </w:rPr>
        <w:t>H-</w:t>
      </w:r>
      <w:r w:rsidR="00AB6DAC">
        <w:rPr>
          <w:rFonts w:ascii="Times New Roman" w:eastAsia="等线" w:hAnsi="Times New Roman" w:cs="Times New Roman" w:hint="eastAsia"/>
          <w:color w:val="000000"/>
          <w:kern w:val="0"/>
          <w:szCs w:val="21"/>
        </w:rPr>
        <w:t>spe</w:t>
      </w:r>
      <w:r w:rsidR="00AB6DAC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ctrum of compound </w:t>
      </w:r>
      <w:r w:rsidR="00AB6DAC" w:rsidRPr="005F37C2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N</w:t>
      </w:r>
      <w:r w:rsidR="00AB6DAC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20</w:t>
      </w:r>
      <w:r w:rsidR="00AB6DAC"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(DMSO</w:t>
      </w:r>
      <w:r w:rsidR="004E3201"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-</w:t>
      </w:r>
      <w:r w:rsidR="004E3201" w:rsidRPr="004E3201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d6</w:t>
      </w:r>
      <w:r w:rsidR="00AB6DAC"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>)</w:t>
      </w:r>
    </w:p>
    <w:p w14:paraId="3CB4F89F" w14:textId="77777777" w:rsidR="00AB6DAC" w:rsidRDefault="006D4E22" w:rsidP="006D4E22">
      <w:pPr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color w:val="000000"/>
          <w:kern w:val="0"/>
          <w:sz w:val="24"/>
          <w:szCs w:val="24"/>
        </w:rPr>
        <w:drawing>
          <wp:inline distT="0" distB="0" distL="0" distR="0" wp14:anchorId="01DF9E15" wp14:editId="0B0354D7">
            <wp:extent cx="4466289" cy="3119842"/>
            <wp:effectExtent l="0" t="0" r="0" b="444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/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2818" cy="3131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B2AD41" w14:textId="79107076" w:rsidR="00AB6DAC" w:rsidRDefault="005C4F10" w:rsidP="003B041A">
      <w:pPr>
        <w:jc w:val="center"/>
        <w:rPr>
          <w:rFonts w:ascii="Times New Roman" w:eastAsia="等线" w:hAnsi="Times New Roman" w:cs="Times New Roman"/>
          <w:color w:val="000000"/>
          <w:kern w:val="0"/>
          <w:szCs w:val="21"/>
        </w:rPr>
      </w:pP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>Fig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.</w:t>
      </w: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S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1</w:t>
      </w:r>
      <w:r w:rsidR="00E92150">
        <w:rPr>
          <w:rFonts w:ascii="Times New Roman" w:eastAsia="等线" w:hAnsi="Times New Roman" w:cs="Times New Roman"/>
          <w:color w:val="000000"/>
          <w:kern w:val="0"/>
          <w:szCs w:val="21"/>
        </w:rPr>
        <w:t>8</w:t>
      </w:r>
      <w:r w:rsidR="00AB6DAC"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</w:t>
      </w:r>
      <w:r w:rsidR="00AB6DAC" w:rsidRPr="005F37C2">
        <w:rPr>
          <w:rFonts w:ascii="Times New Roman" w:eastAsia="等线" w:hAnsi="Times New Roman" w:cs="Times New Roman"/>
          <w:color w:val="000000"/>
          <w:kern w:val="0"/>
          <w:szCs w:val="21"/>
          <w:vertAlign w:val="superscript"/>
        </w:rPr>
        <w:t>1</w:t>
      </w:r>
      <w:r w:rsidR="00AB6DAC">
        <w:rPr>
          <w:rFonts w:ascii="Times New Roman" w:eastAsia="等线" w:hAnsi="Times New Roman" w:cs="Times New Roman"/>
          <w:color w:val="000000"/>
          <w:kern w:val="0"/>
          <w:szCs w:val="21"/>
          <w:vertAlign w:val="superscript"/>
        </w:rPr>
        <w:t>3</w:t>
      </w:r>
      <w:r w:rsidR="00AB6DAC">
        <w:rPr>
          <w:rFonts w:ascii="Times New Roman" w:eastAsia="等线" w:hAnsi="Times New Roman" w:cs="Times New Roman"/>
          <w:color w:val="000000"/>
          <w:kern w:val="0"/>
          <w:szCs w:val="21"/>
        </w:rPr>
        <w:t>C-</w:t>
      </w:r>
      <w:r w:rsidR="00AB6DAC">
        <w:rPr>
          <w:rFonts w:ascii="Times New Roman" w:eastAsia="等线" w:hAnsi="Times New Roman" w:cs="Times New Roman" w:hint="eastAsia"/>
          <w:color w:val="000000"/>
          <w:kern w:val="0"/>
          <w:szCs w:val="21"/>
        </w:rPr>
        <w:t>spe</w:t>
      </w:r>
      <w:r w:rsidR="00AB6DAC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ctrum of compound </w:t>
      </w:r>
      <w:r w:rsidR="00AB6DAC" w:rsidRPr="005F37C2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N</w:t>
      </w:r>
      <w:r w:rsidR="00AB6DAC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20</w:t>
      </w:r>
      <w:r w:rsidR="00AB6DAC"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(DMSO</w:t>
      </w:r>
      <w:r w:rsidR="004E3201"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-</w:t>
      </w:r>
      <w:r w:rsidR="004E3201" w:rsidRPr="004E3201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d6</w:t>
      </w:r>
      <w:r w:rsidR="00AB6DAC"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>)</w:t>
      </w:r>
    </w:p>
    <w:p w14:paraId="739A4280" w14:textId="77777777" w:rsidR="00AB6DAC" w:rsidRDefault="00AB6DAC" w:rsidP="006D4E22">
      <w:pPr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color w:val="000000"/>
          <w:kern w:val="0"/>
          <w:sz w:val="24"/>
          <w:szCs w:val="24"/>
        </w:rPr>
        <w:lastRenderedPageBreak/>
        <w:drawing>
          <wp:inline distT="0" distB="0" distL="0" distR="0" wp14:anchorId="37F716AD" wp14:editId="47E1E67B">
            <wp:extent cx="5182501" cy="3620138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97453" cy="3630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F61C7D" w14:textId="402970EE" w:rsidR="00AB6DAC" w:rsidRDefault="005C4F10" w:rsidP="003B041A">
      <w:pPr>
        <w:jc w:val="center"/>
        <w:rPr>
          <w:rFonts w:ascii="Times New Roman" w:eastAsia="等线" w:hAnsi="Times New Roman" w:cs="Times New Roman"/>
          <w:color w:val="000000"/>
          <w:kern w:val="0"/>
          <w:szCs w:val="21"/>
        </w:rPr>
      </w:pP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>Fig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.</w:t>
      </w: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S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1</w:t>
      </w:r>
      <w:r w:rsidR="00E92150">
        <w:rPr>
          <w:rFonts w:ascii="Times New Roman" w:eastAsia="等线" w:hAnsi="Times New Roman" w:cs="Times New Roman"/>
          <w:color w:val="000000"/>
          <w:kern w:val="0"/>
          <w:szCs w:val="21"/>
        </w:rPr>
        <w:t>9</w:t>
      </w:r>
      <w:r w:rsidR="00AB6DAC"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</w:t>
      </w:r>
      <w:r w:rsidR="00AB6DAC"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>COSY</w:t>
      </w:r>
      <w:r w:rsidR="00AB6DAC">
        <w:rPr>
          <w:rFonts w:ascii="Times New Roman" w:eastAsia="等线" w:hAnsi="Times New Roman" w:cs="Times New Roman"/>
          <w:color w:val="000000"/>
          <w:kern w:val="0"/>
          <w:szCs w:val="21"/>
          <w:vertAlign w:val="superscript"/>
        </w:rPr>
        <w:t xml:space="preserve"> </w:t>
      </w:r>
      <w:r w:rsidR="00AB6DAC">
        <w:rPr>
          <w:rFonts w:ascii="Times New Roman" w:eastAsia="等线" w:hAnsi="Times New Roman" w:cs="Times New Roman" w:hint="eastAsia"/>
          <w:color w:val="000000"/>
          <w:kern w:val="0"/>
          <w:szCs w:val="21"/>
        </w:rPr>
        <w:t>spe</w:t>
      </w:r>
      <w:r w:rsidR="00AB6DAC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ctrum of compound </w:t>
      </w:r>
      <w:r w:rsidR="00AB6DAC" w:rsidRPr="005F37C2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N</w:t>
      </w:r>
      <w:r w:rsidR="00AB6DAC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20</w:t>
      </w:r>
      <w:r w:rsidR="00AB6DAC"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(DMSO</w:t>
      </w:r>
      <w:r w:rsidR="004E3201"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-</w:t>
      </w:r>
      <w:r w:rsidR="004E3201" w:rsidRPr="004E3201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d6</w:t>
      </w:r>
      <w:r w:rsidR="00AB6DAC"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>)</w:t>
      </w:r>
    </w:p>
    <w:p w14:paraId="12402D19" w14:textId="4BB01FEE" w:rsidR="00AB6DAC" w:rsidRDefault="00AB6DAC" w:rsidP="003B041A">
      <w:pPr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color w:val="000000"/>
          <w:kern w:val="0"/>
          <w:sz w:val="24"/>
          <w:szCs w:val="24"/>
        </w:rPr>
        <w:drawing>
          <wp:inline distT="0" distB="0" distL="0" distR="0" wp14:anchorId="57FCD37F" wp14:editId="4F7D9197">
            <wp:extent cx="5180069" cy="3618440"/>
            <wp:effectExtent l="0" t="0" r="1905" b="127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6068" cy="3636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0EC963" w14:textId="2B8695C8" w:rsidR="00AB6DAC" w:rsidRDefault="005C4F10" w:rsidP="003B041A">
      <w:pPr>
        <w:jc w:val="center"/>
        <w:rPr>
          <w:rFonts w:ascii="Times New Roman" w:eastAsia="等线" w:hAnsi="Times New Roman" w:cs="Times New Roman"/>
          <w:color w:val="000000"/>
          <w:kern w:val="0"/>
          <w:szCs w:val="21"/>
        </w:rPr>
      </w:pP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>Fig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.</w:t>
      </w: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S</w:t>
      </w:r>
      <w:r w:rsidR="00E92150">
        <w:rPr>
          <w:rFonts w:ascii="Times New Roman" w:eastAsia="等线" w:hAnsi="Times New Roman" w:cs="Times New Roman"/>
          <w:color w:val="000000"/>
          <w:kern w:val="0"/>
          <w:szCs w:val="21"/>
        </w:rPr>
        <w:t>20</w:t>
      </w:r>
      <w:r w:rsidR="00AB6DAC"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</w:t>
      </w:r>
      <w:r w:rsidR="00AB6DAC">
        <w:rPr>
          <w:rFonts w:ascii="Times New Roman" w:eastAsia="等线" w:hAnsi="Times New Roman" w:cs="Times New Roman"/>
          <w:color w:val="000000"/>
          <w:kern w:val="0"/>
          <w:szCs w:val="21"/>
        </w:rPr>
        <w:t>HMQC</w:t>
      </w:r>
      <w:r w:rsidR="00AB6DAC">
        <w:rPr>
          <w:rFonts w:ascii="Times New Roman" w:eastAsia="等线" w:hAnsi="Times New Roman" w:cs="Times New Roman"/>
          <w:color w:val="000000"/>
          <w:kern w:val="0"/>
          <w:szCs w:val="21"/>
          <w:vertAlign w:val="superscript"/>
        </w:rPr>
        <w:t xml:space="preserve"> </w:t>
      </w:r>
      <w:r w:rsidR="00AB6DAC">
        <w:rPr>
          <w:rFonts w:ascii="Times New Roman" w:eastAsia="等线" w:hAnsi="Times New Roman" w:cs="Times New Roman" w:hint="eastAsia"/>
          <w:color w:val="000000"/>
          <w:kern w:val="0"/>
          <w:szCs w:val="21"/>
        </w:rPr>
        <w:t>spe</w:t>
      </w:r>
      <w:r w:rsidR="00AB6DAC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ctrum of compound </w:t>
      </w:r>
      <w:r w:rsidR="00AB6DAC" w:rsidRPr="005F37C2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N</w:t>
      </w:r>
      <w:r w:rsidR="00AB6DAC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 xml:space="preserve">20 </w:t>
      </w:r>
      <w:r w:rsidR="00AB6DAC"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>(DMSO</w:t>
      </w:r>
      <w:r w:rsidR="004E3201"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-</w:t>
      </w:r>
      <w:r w:rsidR="004E3201" w:rsidRPr="004E3201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d6</w:t>
      </w:r>
      <w:r w:rsidR="00AB6DAC"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>)</w:t>
      </w:r>
    </w:p>
    <w:p w14:paraId="2A90D2BA" w14:textId="7A8F63F7" w:rsidR="005F37C2" w:rsidRDefault="006D4E22" w:rsidP="006D4E22">
      <w:pPr>
        <w:jc w:val="center"/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color w:val="000000"/>
          <w:kern w:val="0"/>
          <w:sz w:val="24"/>
          <w:szCs w:val="24"/>
        </w:rPr>
        <w:lastRenderedPageBreak/>
        <w:drawing>
          <wp:inline distT="0" distB="0" distL="0" distR="0" wp14:anchorId="4D48B3D0" wp14:editId="2E956CD9">
            <wp:extent cx="5167847" cy="3609902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5968" cy="3622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4DFF90" w14:textId="05A0822E" w:rsidR="00AB6DAC" w:rsidRDefault="005C4F10" w:rsidP="003B041A">
      <w:pPr>
        <w:jc w:val="center"/>
        <w:rPr>
          <w:rFonts w:ascii="Times New Roman" w:eastAsia="等线" w:hAnsi="Times New Roman" w:cs="Times New Roman"/>
          <w:color w:val="000000"/>
          <w:kern w:val="0"/>
          <w:szCs w:val="21"/>
        </w:rPr>
      </w:pP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>Fig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.</w:t>
      </w: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S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2</w:t>
      </w:r>
      <w:r w:rsidR="00E92150">
        <w:rPr>
          <w:rFonts w:ascii="Times New Roman" w:eastAsia="等线" w:hAnsi="Times New Roman" w:cs="Times New Roman"/>
          <w:color w:val="000000"/>
          <w:kern w:val="0"/>
          <w:szCs w:val="21"/>
        </w:rPr>
        <w:t>1</w:t>
      </w:r>
      <w:r w:rsidR="00AB6DAC"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</w:t>
      </w:r>
      <w:r w:rsidR="00AB6DAC">
        <w:rPr>
          <w:rFonts w:ascii="Times New Roman" w:eastAsia="等线" w:hAnsi="Times New Roman" w:cs="Times New Roman"/>
          <w:color w:val="000000"/>
          <w:kern w:val="0"/>
          <w:szCs w:val="21"/>
        </w:rPr>
        <w:t>HMBC</w:t>
      </w:r>
      <w:r w:rsidR="00AB6DAC">
        <w:rPr>
          <w:rFonts w:ascii="Times New Roman" w:eastAsia="等线" w:hAnsi="Times New Roman" w:cs="Times New Roman"/>
          <w:color w:val="000000"/>
          <w:kern w:val="0"/>
          <w:szCs w:val="21"/>
          <w:vertAlign w:val="superscript"/>
        </w:rPr>
        <w:t xml:space="preserve"> </w:t>
      </w:r>
      <w:r w:rsidR="00AB6DAC">
        <w:rPr>
          <w:rFonts w:ascii="Times New Roman" w:eastAsia="等线" w:hAnsi="Times New Roman" w:cs="Times New Roman" w:hint="eastAsia"/>
          <w:color w:val="000000"/>
          <w:kern w:val="0"/>
          <w:szCs w:val="21"/>
        </w:rPr>
        <w:t>spe</w:t>
      </w:r>
      <w:r w:rsidR="00AB6DAC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ctrum of compound </w:t>
      </w:r>
      <w:r w:rsidR="00AB6DAC" w:rsidRPr="005F37C2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N</w:t>
      </w:r>
      <w:r w:rsidR="00AB6DAC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2</w:t>
      </w:r>
      <w:r w:rsidR="002D348D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0</w:t>
      </w:r>
      <w:r w:rsidR="00AB6DAC"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(DMSO</w:t>
      </w:r>
      <w:r w:rsidR="004E3201"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-</w:t>
      </w:r>
      <w:r w:rsidR="004E3201" w:rsidRPr="004E3201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d6</w:t>
      </w:r>
      <w:r w:rsidR="00AB6DAC"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>)</w:t>
      </w:r>
    </w:p>
    <w:p w14:paraId="10472403" w14:textId="2FE6195B" w:rsidR="002D348D" w:rsidRDefault="002D348D" w:rsidP="00AB6DAC">
      <w:pPr>
        <w:jc w:val="left"/>
        <w:rPr>
          <w:rFonts w:ascii="Times New Roman" w:eastAsia="等线" w:hAnsi="Times New Roman" w:cs="Times New Roman"/>
          <w:color w:val="000000"/>
          <w:kern w:val="0"/>
          <w:szCs w:val="21"/>
        </w:rPr>
      </w:pPr>
      <w:r>
        <w:rPr>
          <w:rFonts w:ascii="Times New Roman" w:eastAsia="等线" w:hAnsi="Times New Roman" w:cs="Times New Roman"/>
          <w:noProof/>
          <w:color w:val="000000"/>
          <w:kern w:val="0"/>
          <w:szCs w:val="21"/>
        </w:rPr>
        <w:drawing>
          <wp:inline distT="0" distB="0" distL="0" distR="0" wp14:anchorId="67C51F0F" wp14:editId="6CEFC065">
            <wp:extent cx="5158696" cy="3603510"/>
            <wp:effectExtent l="0" t="0" r="444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4742" cy="36077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6781CA" w14:textId="410D60C4" w:rsidR="002D348D" w:rsidRDefault="005C4F10" w:rsidP="003B041A">
      <w:pPr>
        <w:jc w:val="center"/>
        <w:rPr>
          <w:rFonts w:ascii="Times New Roman" w:eastAsia="等线" w:hAnsi="Times New Roman" w:cs="Times New Roman"/>
          <w:color w:val="000000"/>
          <w:kern w:val="0"/>
          <w:szCs w:val="21"/>
        </w:rPr>
      </w:pP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>Fig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.</w:t>
      </w: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S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2</w:t>
      </w:r>
      <w:r w:rsidR="00E92150">
        <w:rPr>
          <w:rFonts w:ascii="Times New Roman" w:eastAsia="等线" w:hAnsi="Times New Roman" w:cs="Times New Roman"/>
          <w:color w:val="000000"/>
          <w:kern w:val="0"/>
          <w:szCs w:val="21"/>
        </w:rPr>
        <w:t>2</w:t>
      </w:r>
      <w:r w:rsidR="002D348D"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</w:t>
      </w:r>
      <w:r w:rsidR="002D348D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NOE </w:t>
      </w:r>
      <w:r w:rsidR="002D348D">
        <w:rPr>
          <w:rFonts w:ascii="Times New Roman" w:eastAsia="等线" w:hAnsi="Times New Roman" w:cs="Times New Roman" w:hint="eastAsia"/>
          <w:color w:val="000000"/>
          <w:kern w:val="0"/>
          <w:szCs w:val="21"/>
        </w:rPr>
        <w:t>spe</w:t>
      </w:r>
      <w:r w:rsidR="002D348D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ctrum of compound </w:t>
      </w:r>
      <w:r w:rsidR="002D348D" w:rsidRPr="005F37C2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N</w:t>
      </w:r>
      <w:r w:rsidR="002D348D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20</w:t>
      </w:r>
      <w:r w:rsidR="002D348D"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(DMSO</w:t>
      </w:r>
      <w:r w:rsidR="004E3201"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-</w:t>
      </w:r>
      <w:r w:rsidR="004E3201" w:rsidRPr="004E3201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d6</w:t>
      </w:r>
      <w:r w:rsidR="002D348D"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>)</w:t>
      </w:r>
    </w:p>
    <w:p w14:paraId="63444FD0" w14:textId="28B8C0AA" w:rsidR="00525FAD" w:rsidRDefault="00525FAD" w:rsidP="00525FAD">
      <w:pPr>
        <w:jc w:val="center"/>
        <w:rPr>
          <w:rFonts w:ascii="Times New Roman" w:eastAsia="等线" w:hAnsi="Times New Roman" w:cs="Times New Roman"/>
          <w:color w:val="000000"/>
          <w:kern w:val="0"/>
          <w:szCs w:val="21"/>
        </w:rPr>
      </w:pPr>
      <w:r w:rsidRPr="00525FAD">
        <w:rPr>
          <w:rFonts w:ascii="Times New Roman" w:eastAsia="等线" w:hAnsi="Times New Roman" w:cs="Times New Roman"/>
          <w:noProof/>
          <w:color w:val="000000"/>
          <w:kern w:val="0"/>
          <w:szCs w:val="21"/>
        </w:rPr>
        <w:lastRenderedPageBreak/>
        <w:drawing>
          <wp:inline distT="0" distB="0" distL="0" distR="0" wp14:anchorId="0E3C0BD7" wp14:editId="1D060653">
            <wp:extent cx="5048738" cy="349885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87" t="4313" r="32218" b="30654"/>
                    <a:stretch/>
                  </pic:blipFill>
                  <pic:spPr bwMode="auto">
                    <a:xfrm>
                      <a:off x="0" y="0"/>
                      <a:ext cx="5060126" cy="35067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F89B12" w14:textId="5312F775" w:rsidR="005C4F10" w:rsidRPr="005C4F10" w:rsidRDefault="005C4F10" w:rsidP="005C4F10">
      <w:pPr>
        <w:jc w:val="center"/>
        <w:rPr>
          <w:rFonts w:ascii="Times New Roman" w:eastAsia="等线" w:hAnsi="Times New Roman" w:cs="Times New Roman"/>
          <w:color w:val="000000"/>
          <w:kern w:val="0"/>
          <w:szCs w:val="21"/>
        </w:rPr>
      </w:pP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>Fig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.</w:t>
      </w:r>
      <w:r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S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>2</w:t>
      </w:r>
      <w:r w:rsidR="00E92150">
        <w:rPr>
          <w:rFonts w:ascii="Times New Roman" w:eastAsia="等线" w:hAnsi="Times New Roman" w:cs="Times New Roman"/>
          <w:color w:val="000000"/>
          <w:kern w:val="0"/>
          <w:szCs w:val="21"/>
        </w:rPr>
        <w:t>3</w:t>
      </w:r>
      <w:r w:rsidR="00525FAD" w:rsidRPr="00E21D76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</w:t>
      </w:r>
      <w:r w:rsidR="00525FAD" w:rsidRPr="00525FAD">
        <w:rPr>
          <w:rFonts w:ascii="Times New Roman" w:eastAsia="等线" w:hAnsi="Times New Roman" w:cs="Times New Roman"/>
          <w:color w:val="000000"/>
          <w:kern w:val="0"/>
          <w:szCs w:val="21"/>
        </w:rPr>
        <w:t>Partial enlarged view</w:t>
      </w:r>
      <w:r w:rsidR="00525FAD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of the NOE </w:t>
      </w:r>
      <w:r w:rsidR="00525FAD">
        <w:rPr>
          <w:rFonts w:ascii="Times New Roman" w:eastAsia="等线" w:hAnsi="Times New Roman" w:cs="Times New Roman" w:hint="eastAsia"/>
          <w:color w:val="000000"/>
          <w:kern w:val="0"/>
          <w:szCs w:val="21"/>
        </w:rPr>
        <w:t>spe</w:t>
      </w:r>
      <w:r w:rsidR="00525FAD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ctrum of compound </w:t>
      </w:r>
      <w:r w:rsidR="00525FAD" w:rsidRPr="005F37C2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N</w:t>
      </w:r>
      <w:r w:rsidR="00525FAD">
        <w:rPr>
          <w:rFonts w:ascii="Times New Roman" w:eastAsia="等线" w:hAnsi="Times New Roman" w:cs="Times New Roman"/>
          <w:b/>
          <w:bCs/>
          <w:color w:val="000000"/>
          <w:kern w:val="0"/>
          <w:szCs w:val="21"/>
        </w:rPr>
        <w:t>20</w:t>
      </w:r>
      <w:r w:rsidR="00525FAD"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(DMSO</w:t>
      </w:r>
      <w:r w:rsidR="004E3201" w:rsidRPr="00B3055A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-</w:t>
      </w:r>
      <w:r w:rsidR="004E3201" w:rsidRPr="004E3201">
        <w:rPr>
          <w:rFonts w:ascii="Times New Roman" w:eastAsia="宋体" w:hAnsi="Times New Roman" w:cs="Times New Roman"/>
          <w:i/>
          <w:iCs/>
          <w:color w:val="000000"/>
          <w:kern w:val="0"/>
          <w:sz w:val="24"/>
          <w:szCs w:val="24"/>
        </w:rPr>
        <w:t>d6</w:t>
      </w:r>
      <w:r w:rsidR="00525FAD" w:rsidRPr="005F37C2">
        <w:rPr>
          <w:rFonts w:ascii="Times New Roman" w:eastAsia="等线" w:hAnsi="Times New Roman" w:cs="Times New Roman"/>
          <w:color w:val="000000"/>
          <w:kern w:val="0"/>
          <w:szCs w:val="21"/>
        </w:rPr>
        <w:t>)</w:t>
      </w:r>
    </w:p>
    <w:p w14:paraId="2961BF35" w14:textId="77777777" w:rsidR="005C4F10" w:rsidRPr="007F4004" w:rsidRDefault="005C4F10" w:rsidP="005C4F10">
      <w:pPr>
        <w:jc w:val="center"/>
        <w:rPr>
          <w:rFonts w:ascii="Times New Roman" w:eastAsia="等线" w:hAnsi="Times New Roman" w:cs="Times New Roman"/>
          <w:color w:val="000000"/>
          <w:kern w:val="0"/>
          <w:szCs w:val="21"/>
        </w:rPr>
      </w:pPr>
    </w:p>
    <w:p w14:paraId="25F11A8A" w14:textId="77777777" w:rsidR="005C4F10" w:rsidRDefault="005C4F10" w:rsidP="005C4F10">
      <w:pPr>
        <w:jc w:val="center"/>
        <w:rPr>
          <w:rFonts w:ascii="Times New Roman" w:eastAsia="等线" w:hAnsi="Times New Roman" w:cs="Times New Roman"/>
          <w:color w:val="000000"/>
          <w:kern w:val="0"/>
          <w:szCs w:val="21"/>
        </w:rPr>
      </w:pPr>
      <w:r>
        <w:object w:dxaOrig="9787" w:dyaOrig="10273" w14:anchorId="2CD8F065">
          <v:shape id="_x0000_i1029" type="#_x0000_t75" style="width:405.1pt;height:428.8pt" o:ole="">
            <v:imagedata r:id="rId52" o:title="" cropbottom="21444f" cropright="21793f"/>
          </v:shape>
          <o:OLEObject Type="Embed" ProgID="ChemDraw.Document.6.0" ShapeID="_x0000_i1029" DrawAspect="Content" ObjectID="_1672480096" r:id="rId53"/>
        </w:object>
      </w:r>
    </w:p>
    <w:p w14:paraId="2D93E225" w14:textId="77777777" w:rsidR="005C4F10" w:rsidRDefault="005C4F10" w:rsidP="005C4F10">
      <w:pPr>
        <w:widowControl/>
        <w:spacing w:line="360" w:lineRule="auto"/>
        <w:jc w:val="center"/>
        <w:rPr>
          <w:rFonts w:ascii="Times New Roman" w:eastAsia="等线" w:hAnsi="Times New Roman" w:cs="Times New Roman"/>
          <w:color w:val="000000"/>
          <w:kern w:val="0"/>
          <w:szCs w:val="21"/>
        </w:rPr>
      </w:pPr>
      <w:r>
        <w:object w:dxaOrig="10357" w:dyaOrig="12906" w14:anchorId="198B2CD5">
          <v:shape id="_x0000_i1030" type="#_x0000_t75" style="width:396.45pt;height:7in" o:ole="">
            <v:imagedata r:id="rId54" o:title="" cropbottom="21803f" cropright="21556f"/>
          </v:shape>
          <o:OLEObject Type="Embed" ProgID="ChemDraw.Document.6.0" ShapeID="_x0000_i1030" DrawAspect="Content" ObjectID="_1672480097" r:id="rId55"/>
        </w:object>
      </w:r>
    </w:p>
    <w:p w14:paraId="1D578042" w14:textId="7D10B211" w:rsidR="005C4F10" w:rsidRDefault="005C4F10" w:rsidP="005C4F10">
      <w:pPr>
        <w:widowControl/>
        <w:spacing w:line="360" w:lineRule="auto"/>
        <w:jc w:val="center"/>
        <w:rPr>
          <w:rFonts w:ascii="Times New Roman" w:eastAsia="等线" w:hAnsi="Times New Roman" w:cs="Times New Roman"/>
          <w:color w:val="000000"/>
          <w:kern w:val="0"/>
          <w:szCs w:val="21"/>
        </w:rPr>
      </w:pPr>
      <w:r>
        <w:rPr>
          <w:rFonts w:ascii="Times New Roman" w:eastAsia="等线" w:hAnsi="Times New Roman" w:cs="Times New Roman"/>
          <w:color w:val="000000"/>
          <w:kern w:val="0"/>
          <w:szCs w:val="21"/>
        </w:rPr>
        <w:t>Fig. 2</w:t>
      </w:r>
      <w:r w:rsidR="00E92150">
        <w:rPr>
          <w:rFonts w:ascii="Times New Roman" w:eastAsia="等线" w:hAnsi="Times New Roman" w:cs="Times New Roman"/>
          <w:color w:val="000000"/>
          <w:kern w:val="0"/>
          <w:szCs w:val="21"/>
        </w:rPr>
        <w:t>4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S</w:t>
      </w:r>
      <w:r w:rsidRPr="00E72706">
        <w:rPr>
          <w:rFonts w:ascii="Times New Roman" w:eastAsia="等线" w:hAnsi="Times New Roman" w:cs="Times New Roman"/>
          <w:color w:val="000000"/>
          <w:kern w:val="0"/>
          <w:szCs w:val="21"/>
        </w:rPr>
        <w:t>tructures</w:t>
      </w:r>
      <w:r>
        <w:rPr>
          <w:rFonts w:ascii="Times New Roman" w:eastAsia="等线" w:hAnsi="Times New Roman" w:cs="Times New Roman"/>
          <w:color w:val="000000"/>
          <w:kern w:val="0"/>
          <w:szCs w:val="21"/>
        </w:rPr>
        <w:t xml:space="preserve"> of 25 compounds</w:t>
      </w:r>
    </w:p>
    <w:p w14:paraId="24B83C9B" w14:textId="77777777" w:rsidR="00D0138F" w:rsidRDefault="00D0138F" w:rsidP="005C4F10">
      <w:pPr>
        <w:widowControl/>
        <w:spacing w:line="360" w:lineRule="auto"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</w:p>
    <w:p w14:paraId="6E8D15F4" w14:textId="65AC4A69" w:rsidR="00AC11FA" w:rsidRPr="005243D5" w:rsidRDefault="005243D5" w:rsidP="005243D5">
      <w:pPr>
        <w:spacing w:line="480" w:lineRule="auto"/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</w:pPr>
      <w:r w:rsidRPr="00B3055A"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  <w:t>Reference</w:t>
      </w:r>
    </w:p>
    <w:p w14:paraId="48088346" w14:textId="77777777" w:rsidR="00FE6E0A" w:rsidRPr="00FE6E0A" w:rsidRDefault="00CC2005" w:rsidP="00FE6E0A">
      <w:pPr>
        <w:spacing w:line="480" w:lineRule="auto"/>
        <w:ind w:left="720" w:hanging="720"/>
        <w:rPr>
          <w:rFonts w:ascii="Times New Roman" w:eastAsia="等线" w:hAnsi="Times New Roman" w:cs="Times New Roman"/>
          <w:noProof/>
          <w:sz w:val="20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ADDIN EN.REFLIST </w:instrText>
      </w:r>
      <w:r>
        <w:rPr>
          <w:rFonts w:ascii="Times New Roman" w:hAnsi="Times New Roman" w:cs="Times New Roman"/>
          <w:szCs w:val="21"/>
        </w:rPr>
        <w:fldChar w:fldCharType="separate"/>
      </w:r>
      <w:bookmarkStart w:id="8" w:name="_ENREF_1"/>
      <w:r w:rsidR="00FE6E0A" w:rsidRPr="00FE6E0A">
        <w:rPr>
          <w:rFonts w:ascii="Times New Roman" w:eastAsia="等线" w:hAnsi="Times New Roman" w:cs="Times New Roman"/>
          <w:noProof/>
          <w:sz w:val="20"/>
          <w:szCs w:val="21"/>
        </w:rPr>
        <w:t>1.</w:t>
      </w:r>
      <w:r w:rsidR="00FE6E0A" w:rsidRPr="00FE6E0A">
        <w:rPr>
          <w:rFonts w:ascii="Times New Roman" w:eastAsia="等线" w:hAnsi="Times New Roman" w:cs="Times New Roman"/>
          <w:noProof/>
          <w:sz w:val="20"/>
          <w:szCs w:val="21"/>
        </w:rPr>
        <w:tab/>
        <w:t xml:space="preserve">Fang MJ, Fang H, Li WJ, Huang DM, Wu Z, Zhao YF. A new diphenyl ether from </w:t>
      </w:r>
      <w:r w:rsidR="00FE6E0A" w:rsidRPr="00FE6E0A">
        <w:rPr>
          <w:rFonts w:ascii="Times New Roman" w:eastAsia="等线" w:hAnsi="Times New Roman" w:cs="Times New Roman"/>
          <w:i/>
          <w:noProof/>
          <w:sz w:val="20"/>
          <w:szCs w:val="21"/>
        </w:rPr>
        <w:t>Phoma sp.</w:t>
      </w:r>
      <w:r w:rsidR="00FE6E0A" w:rsidRPr="00FE6E0A">
        <w:rPr>
          <w:rFonts w:ascii="Times New Roman" w:eastAsia="等线" w:hAnsi="Times New Roman" w:cs="Times New Roman"/>
          <w:noProof/>
          <w:sz w:val="20"/>
          <w:szCs w:val="21"/>
        </w:rPr>
        <w:t xml:space="preserve"> strain, SHZK-2. Nat Prod Res. 2012;26:1224-1228.</w:t>
      </w:r>
      <w:bookmarkEnd w:id="8"/>
    </w:p>
    <w:p w14:paraId="78AF681E" w14:textId="77777777" w:rsidR="00FE6E0A" w:rsidRPr="00FE6E0A" w:rsidRDefault="00FE6E0A" w:rsidP="00FE6E0A">
      <w:pPr>
        <w:spacing w:line="480" w:lineRule="auto"/>
        <w:ind w:left="720" w:hanging="720"/>
        <w:rPr>
          <w:rFonts w:ascii="Times New Roman" w:eastAsia="等线" w:hAnsi="Times New Roman" w:cs="Times New Roman"/>
          <w:noProof/>
          <w:sz w:val="20"/>
          <w:szCs w:val="21"/>
        </w:rPr>
      </w:pPr>
      <w:bookmarkStart w:id="9" w:name="_ENREF_2"/>
      <w:r w:rsidRPr="00FE6E0A">
        <w:rPr>
          <w:rFonts w:ascii="Times New Roman" w:eastAsia="等线" w:hAnsi="Times New Roman" w:cs="Times New Roman"/>
          <w:noProof/>
          <w:sz w:val="20"/>
          <w:szCs w:val="21"/>
        </w:rPr>
        <w:t>2.</w:t>
      </w:r>
      <w:r w:rsidRPr="00FE6E0A">
        <w:rPr>
          <w:rFonts w:ascii="Times New Roman" w:eastAsia="等线" w:hAnsi="Times New Roman" w:cs="Times New Roman"/>
          <w:noProof/>
          <w:sz w:val="20"/>
          <w:szCs w:val="21"/>
        </w:rPr>
        <w:tab/>
        <w:t xml:space="preserve">Shinji K, Takanori M, Junsuke M, Kazuaki T, Noboru T. Isolation and absolute stereochemistry </w:t>
      </w:r>
      <w:r w:rsidRPr="00FE6E0A">
        <w:rPr>
          <w:rFonts w:ascii="Times New Roman" w:eastAsia="等线" w:hAnsi="Times New Roman" w:cs="Times New Roman"/>
          <w:noProof/>
          <w:sz w:val="20"/>
          <w:szCs w:val="21"/>
        </w:rPr>
        <w:lastRenderedPageBreak/>
        <w:t xml:space="preserve">of optically active sydonic acid from </w:t>
      </w:r>
      <w:r w:rsidRPr="00FE6E0A">
        <w:rPr>
          <w:rFonts w:ascii="Times New Roman" w:eastAsia="等线" w:hAnsi="Times New Roman" w:cs="Times New Roman"/>
          <w:i/>
          <w:noProof/>
          <w:sz w:val="20"/>
          <w:szCs w:val="21"/>
        </w:rPr>
        <w:t>Glonium sp.</w:t>
      </w:r>
      <w:r w:rsidRPr="00FE6E0A">
        <w:rPr>
          <w:rFonts w:ascii="Times New Roman" w:eastAsia="等线" w:hAnsi="Times New Roman" w:cs="Times New Roman"/>
          <w:noProof/>
          <w:sz w:val="20"/>
          <w:szCs w:val="21"/>
        </w:rPr>
        <w:t xml:space="preserve"> (Hysteriales, Ascomycota). Biosci Biotech Bioch. 2009;73:203-204.</w:t>
      </w:r>
      <w:bookmarkEnd w:id="9"/>
    </w:p>
    <w:p w14:paraId="3E055D60" w14:textId="77777777" w:rsidR="00FE6E0A" w:rsidRPr="00FE6E0A" w:rsidRDefault="00FE6E0A" w:rsidP="00FE6E0A">
      <w:pPr>
        <w:spacing w:line="480" w:lineRule="auto"/>
        <w:ind w:left="720" w:hanging="720"/>
        <w:rPr>
          <w:rFonts w:ascii="Times New Roman" w:eastAsia="等线" w:hAnsi="Times New Roman" w:cs="Times New Roman"/>
          <w:noProof/>
          <w:sz w:val="20"/>
          <w:szCs w:val="21"/>
        </w:rPr>
      </w:pPr>
      <w:bookmarkStart w:id="10" w:name="_ENREF_3"/>
      <w:r w:rsidRPr="00FE6E0A">
        <w:rPr>
          <w:rFonts w:ascii="Times New Roman" w:eastAsia="等线" w:hAnsi="Times New Roman" w:cs="Times New Roman"/>
          <w:noProof/>
          <w:sz w:val="20"/>
          <w:szCs w:val="21"/>
        </w:rPr>
        <w:t>3.</w:t>
      </w:r>
      <w:r w:rsidRPr="00FE6E0A">
        <w:rPr>
          <w:rFonts w:ascii="Times New Roman" w:eastAsia="等线" w:hAnsi="Times New Roman" w:cs="Times New Roman"/>
          <w:noProof/>
          <w:sz w:val="20"/>
          <w:szCs w:val="21"/>
        </w:rPr>
        <w:tab/>
        <w:t xml:space="preserve">Li XD, Li XM, Xu GM, Zhang P, Wang BG. Antimicrobial Phenolic Bisabolanes and Related Derivatives from </w:t>
      </w:r>
      <w:r w:rsidRPr="00FE6E0A">
        <w:rPr>
          <w:rFonts w:ascii="Times New Roman" w:eastAsia="等线" w:hAnsi="Times New Roman" w:cs="Times New Roman"/>
          <w:i/>
          <w:noProof/>
          <w:sz w:val="20"/>
          <w:szCs w:val="21"/>
        </w:rPr>
        <w:t>Penicillium aculeatum</w:t>
      </w:r>
      <w:r w:rsidRPr="00FE6E0A">
        <w:rPr>
          <w:rFonts w:ascii="Times New Roman" w:eastAsia="等线" w:hAnsi="Times New Roman" w:cs="Times New Roman"/>
          <w:noProof/>
          <w:sz w:val="20"/>
          <w:szCs w:val="21"/>
        </w:rPr>
        <w:t xml:space="preserve"> SD-321, a Deep Sea Sediment-Derived Fungus. J Nat Prod. 2015;78:844-849.</w:t>
      </w:r>
      <w:bookmarkEnd w:id="10"/>
    </w:p>
    <w:p w14:paraId="0B695CEC" w14:textId="77777777" w:rsidR="00FE6E0A" w:rsidRPr="00FE6E0A" w:rsidRDefault="00FE6E0A" w:rsidP="00FE6E0A">
      <w:pPr>
        <w:spacing w:line="480" w:lineRule="auto"/>
        <w:ind w:left="720" w:hanging="720"/>
        <w:rPr>
          <w:rFonts w:ascii="Times New Roman" w:eastAsia="等线" w:hAnsi="Times New Roman" w:cs="Times New Roman"/>
          <w:noProof/>
          <w:sz w:val="20"/>
          <w:szCs w:val="21"/>
        </w:rPr>
      </w:pPr>
      <w:bookmarkStart w:id="11" w:name="_ENREF_4"/>
      <w:r w:rsidRPr="00FE6E0A">
        <w:rPr>
          <w:rFonts w:ascii="Times New Roman" w:eastAsia="等线" w:hAnsi="Times New Roman" w:cs="Times New Roman"/>
          <w:noProof/>
          <w:sz w:val="20"/>
          <w:szCs w:val="21"/>
        </w:rPr>
        <w:t>4.</w:t>
      </w:r>
      <w:r w:rsidRPr="00FE6E0A">
        <w:rPr>
          <w:rFonts w:ascii="Times New Roman" w:eastAsia="等线" w:hAnsi="Times New Roman" w:cs="Times New Roman"/>
          <w:noProof/>
          <w:sz w:val="20"/>
          <w:szCs w:val="21"/>
        </w:rPr>
        <w:tab/>
        <w:t xml:space="preserve">Wang CY, Liu YF, Cao F, Wang CY. Bisabolane-Type Sesquiterpenoids from a Gorgonian-Derived </w:t>
      </w:r>
      <w:r w:rsidRPr="00FE6E0A">
        <w:rPr>
          <w:rFonts w:ascii="Times New Roman" w:eastAsia="等线" w:hAnsi="Times New Roman" w:cs="Times New Roman"/>
          <w:i/>
          <w:noProof/>
          <w:sz w:val="20"/>
          <w:szCs w:val="21"/>
        </w:rPr>
        <w:t>Aspergillus sp.</w:t>
      </w:r>
      <w:r w:rsidRPr="00FE6E0A">
        <w:rPr>
          <w:rFonts w:ascii="Times New Roman" w:eastAsia="等线" w:hAnsi="Times New Roman" w:cs="Times New Roman"/>
          <w:noProof/>
          <w:sz w:val="20"/>
          <w:szCs w:val="21"/>
        </w:rPr>
        <w:t xml:space="preserve"> Fungus Induced by DNA Methyltransferase Inhibitor. Chem Nat Compd+. 2016;52:1129-1132.</w:t>
      </w:r>
      <w:bookmarkEnd w:id="11"/>
    </w:p>
    <w:p w14:paraId="777EA304" w14:textId="77777777" w:rsidR="00FE6E0A" w:rsidRPr="00FE6E0A" w:rsidRDefault="00FE6E0A" w:rsidP="00FE6E0A">
      <w:pPr>
        <w:spacing w:line="480" w:lineRule="auto"/>
        <w:ind w:left="720" w:hanging="720"/>
        <w:rPr>
          <w:rFonts w:ascii="Times New Roman" w:eastAsia="等线" w:hAnsi="Times New Roman" w:cs="Times New Roman"/>
          <w:noProof/>
          <w:sz w:val="20"/>
          <w:szCs w:val="21"/>
        </w:rPr>
      </w:pPr>
      <w:bookmarkStart w:id="12" w:name="_ENREF_5"/>
      <w:r w:rsidRPr="00FE6E0A">
        <w:rPr>
          <w:rFonts w:ascii="Times New Roman" w:eastAsia="等线" w:hAnsi="Times New Roman" w:cs="Times New Roman"/>
          <w:noProof/>
          <w:sz w:val="20"/>
          <w:szCs w:val="21"/>
        </w:rPr>
        <w:t>5.</w:t>
      </w:r>
      <w:r w:rsidRPr="00FE6E0A">
        <w:rPr>
          <w:rFonts w:ascii="Times New Roman" w:eastAsia="等线" w:hAnsi="Times New Roman" w:cs="Times New Roman"/>
          <w:noProof/>
          <w:sz w:val="20"/>
          <w:szCs w:val="21"/>
        </w:rPr>
        <w:tab/>
        <w:t xml:space="preserve">He S, Wang H, Yan X, Zhu P, Chen J, Yang R. Preparative isolation and purification of macrolactin antibiotics from marine bacterium </w:t>
      </w:r>
      <w:r w:rsidRPr="00FE6E0A">
        <w:rPr>
          <w:rFonts w:ascii="Times New Roman" w:eastAsia="等线" w:hAnsi="Times New Roman" w:cs="Times New Roman"/>
          <w:i/>
          <w:noProof/>
          <w:sz w:val="20"/>
          <w:szCs w:val="21"/>
        </w:rPr>
        <w:t>Bacillus amyloliquefaciens</w:t>
      </w:r>
      <w:r w:rsidRPr="00FE6E0A">
        <w:rPr>
          <w:rFonts w:ascii="Times New Roman" w:eastAsia="等线" w:hAnsi="Times New Roman" w:cs="Times New Roman"/>
          <w:noProof/>
          <w:sz w:val="20"/>
          <w:szCs w:val="21"/>
        </w:rPr>
        <w:t xml:space="preserve"> using high-speed counter-current chromatography in stepwise elution mode. J Chromatogr A. 2013;1272:15-19.</w:t>
      </w:r>
      <w:bookmarkEnd w:id="12"/>
    </w:p>
    <w:p w14:paraId="161EC48C" w14:textId="7FD05CA2" w:rsidR="00FE6E0A" w:rsidRDefault="00FE6E0A" w:rsidP="00FE6E0A">
      <w:pPr>
        <w:rPr>
          <w:rFonts w:ascii="等线" w:eastAsia="等线" w:hAnsi="等线" w:cs="Times New Roman"/>
          <w:noProof/>
          <w:sz w:val="20"/>
          <w:szCs w:val="21"/>
        </w:rPr>
      </w:pPr>
    </w:p>
    <w:p w14:paraId="781CD9E8" w14:textId="39914C09" w:rsidR="00AC11FA" w:rsidRPr="004906D9" w:rsidRDefault="00CC2005" w:rsidP="004906D9">
      <w:pPr>
        <w:spacing w:line="480" w:lineRule="auto"/>
        <w:ind w:left="720" w:hanging="7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end"/>
      </w:r>
    </w:p>
    <w:sectPr w:rsidR="00AC11FA" w:rsidRPr="004906D9" w:rsidSect="00627286">
      <w:headerReference w:type="default" r:id="rId56"/>
      <w:footerReference w:type="default" r:id="rId5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5714241" w14:textId="77777777" w:rsidR="00277238" w:rsidRDefault="00277238" w:rsidP="00E379E2">
      <w:r>
        <w:separator/>
      </w:r>
    </w:p>
  </w:endnote>
  <w:endnote w:type="continuationSeparator" w:id="0">
    <w:p w14:paraId="78F77F46" w14:textId="77777777" w:rsidR="00277238" w:rsidRDefault="00277238" w:rsidP="00E379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i Baiti">
    <w:panose1 w:val="03000500000000000000"/>
    <w:charset w:val="00"/>
    <w:family w:val="script"/>
    <w:pitch w:val="variable"/>
    <w:sig w:usb0="80000003" w:usb1="00010402" w:usb2="00080002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684855500"/>
      <w:docPartObj>
        <w:docPartGallery w:val="Page Numbers (Bottom of Page)"/>
        <w:docPartUnique/>
      </w:docPartObj>
    </w:sdtPr>
    <w:sdtEndPr/>
    <w:sdtContent>
      <w:p w14:paraId="6A1EA76B" w14:textId="4DA1ED5A" w:rsidR="00FA2327" w:rsidRDefault="00FA2327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32935A40" w14:textId="77777777" w:rsidR="00FA2327" w:rsidRDefault="00FA2327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0BF7D0A" w14:textId="77777777" w:rsidR="00277238" w:rsidRDefault="00277238" w:rsidP="00E379E2">
      <w:r>
        <w:separator/>
      </w:r>
    </w:p>
  </w:footnote>
  <w:footnote w:type="continuationSeparator" w:id="0">
    <w:p w14:paraId="7869F66B" w14:textId="77777777" w:rsidR="00277238" w:rsidRDefault="00277238" w:rsidP="00E379E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6222C43" w14:textId="77777777" w:rsidR="00FA2327" w:rsidRDefault="00FA2327" w:rsidP="002E35F8">
    <w:pPr>
      <w:pStyle w:val="a7"/>
      <w:pBdr>
        <w:bottom w:val="none" w:sz="0" w:space="0" w:color="auto"/>
      </w:pBdr>
    </w:pPr>
  </w:p>
  <w:p w14:paraId="34C2F3E1" w14:textId="77777777" w:rsidR="00FA2327" w:rsidRDefault="00FA2327" w:rsidP="002E35F8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7146517"/>
    <w:multiLevelType w:val="hybridMultilevel"/>
    <w:tmpl w:val="C2DC15FC"/>
    <w:lvl w:ilvl="0" w:tplc="B81EDB0A">
      <w:start w:val="3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C233C57"/>
    <w:multiLevelType w:val="hybridMultilevel"/>
    <w:tmpl w:val="774E464E"/>
    <w:lvl w:ilvl="0" w:tplc="6B9E1BB6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37C3BC5"/>
    <w:multiLevelType w:val="hybridMultilevel"/>
    <w:tmpl w:val="FA7C0F8A"/>
    <w:lvl w:ilvl="0" w:tplc="867CC7EA">
      <w:start w:val="1"/>
      <w:numFmt w:val="decimal"/>
      <w:lvlText w:val="%1．"/>
      <w:lvlJc w:val="left"/>
      <w:pPr>
        <w:ind w:left="420" w:hanging="4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9063C65"/>
    <w:multiLevelType w:val="hybridMultilevel"/>
    <w:tmpl w:val="71EE36A6"/>
    <w:lvl w:ilvl="0" w:tplc="A6B03B62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5BD24F03"/>
    <w:multiLevelType w:val="hybridMultilevel"/>
    <w:tmpl w:val="63EE3898"/>
    <w:lvl w:ilvl="0" w:tplc="5A0ABD4A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5" w15:restartNumberingAfterBreak="0">
    <w:nsid w:val="7510260D"/>
    <w:multiLevelType w:val="hybridMultilevel"/>
    <w:tmpl w:val="107E0A88"/>
    <w:lvl w:ilvl="0" w:tplc="4E5A55CC">
      <w:start w:val="2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0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Microbial Cell Factories Copy by sunyu&lt;/Style&gt;&lt;LeftDelim&gt;{&lt;/LeftDelim&gt;&lt;RightDelim&gt;}&lt;/RightDelim&gt;&lt;FontName&gt;等线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daweafpv9xtwp8ew5tvpep2gz55sxr0v55ee&quot;&gt;My EndNote Library&lt;record-ids&gt;&lt;item&gt;23&lt;/item&gt;&lt;item&gt;25&lt;/item&gt;&lt;item&gt;26&lt;/item&gt;&lt;item&gt;27&lt;/item&gt;&lt;item&gt;29&lt;/item&gt;&lt;/record-ids&gt;&lt;/item&gt;&lt;/Libraries&gt;"/>
  </w:docVars>
  <w:rsids>
    <w:rsidRoot w:val="008E5334"/>
    <w:rsid w:val="00036EF2"/>
    <w:rsid w:val="000634B2"/>
    <w:rsid w:val="000A0CF5"/>
    <w:rsid w:val="000B5A15"/>
    <w:rsid w:val="000F37F8"/>
    <w:rsid w:val="00150D1E"/>
    <w:rsid w:val="00153272"/>
    <w:rsid w:val="001A467D"/>
    <w:rsid w:val="00213652"/>
    <w:rsid w:val="00221C8C"/>
    <w:rsid w:val="002328C0"/>
    <w:rsid w:val="002516DA"/>
    <w:rsid w:val="00263574"/>
    <w:rsid w:val="00267C9C"/>
    <w:rsid w:val="002703AE"/>
    <w:rsid w:val="0027689E"/>
    <w:rsid w:val="00277238"/>
    <w:rsid w:val="002C7A5E"/>
    <w:rsid w:val="002D348D"/>
    <w:rsid w:val="002E35F8"/>
    <w:rsid w:val="002F189B"/>
    <w:rsid w:val="002F4C8F"/>
    <w:rsid w:val="002F4CAD"/>
    <w:rsid w:val="00314E3C"/>
    <w:rsid w:val="00344D19"/>
    <w:rsid w:val="003513FC"/>
    <w:rsid w:val="00355CE3"/>
    <w:rsid w:val="003644CD"/>
    <w:rsid w:val="00392A0E"/>
    <w:rsid w:val="003B041A"/>
    <w:rsid w:val="003C05C2"/>
    <w:rsid w:val="003C0A47"/>
    <w:rsid w:val="003E0CA3"/>
    <w:rsid w:val="004220E2"/>
    <w:rsid w:val="00423B0C"/>
    <w:rsid w:val="004512C9"/>
    <w:rsid w:val="004821CA"/>
    <w:rsid w:val="004906D9"/>
    <w:rsid w:val="004C0CB8"/>
    <w:rsid w:val="004E3201"/>
    <w:rsid w:val="005156D6"/>
    <w:rsid w:val="00521C58"/>
    <w:rsid w:val="005243D5"/>
    <w:rsid w:val="00525FAD"/>
    <w:rsid w:val="00527F8A"/>
    <w:rsid w:val="005349FF"/>
    <w:rsid w:val="00571810"/>
    <w:rsid w:val="0057474B"/>
    <w:rsid w:val="005B2A40"/>
    <w:rsid w:val="005C4F10"/>
    <w:rsid w:val="005D3A55"/>
    <w:rsid w:val="005D7566"/>
    <w:rsid w:val="005F37C2"/>
    <w:rsid w:val="00602F82"/>
    <w:rsid w:val="0062036C"/>
    <w:rsid w:val="00627286"/>
    <w:rsid w:val="006D4E22"/>
    <w:rsid w:val="006E1331"/>
    <w:rsid w:val="006F0254"/>
    <w:rsid w:val="00703DB0"/>
    <w:rsid w:val="00707D5A"/>
    <w:rsid w:val="007366EF"/>
    <w:rsid w:val="00737AAC"/>
    <w:rsid w:val="007605D9"/>
    <w:rsid w:val="00761CFF"/>
    <w:rsid w:val="00762719"/>
    <w:rsid w:val="00763F2E"/>
    <w:rsid w:val="007D6E90"/>
    <w:rsid w:val="007F4004"/>
    <w:rsid w:val="007F7A3A"/>
    <w:rsid w:val="008A5DEB"/>
    <w:rsid w:val="008B0861"/>
    <w:rsid w:val="008E5334"/>
    <w:rsid w:val="00902E99"/>
    <w:rsid w:val="00912800"/>
    <w:rsid w:val="00936DDE"/>
    <w:rsid w:val="00941044"/>
    <w:rsid w:val="00941C51"/>
    <w:rsid w:val="00955D8F"/>
    <w:rsid w:val="009B2B50"/>
    <w:rsid w:val="009C1FA6"/>
    <w:rsid w:val="009F1BAC"/>
    <w:rsid w:val="00A04CCC"/>
    <w:rsid w:val="00A80D12"/>
    <w:rsid w:val="00AB6DAC"/>
    <w:rsid w:val="00AC11FA"/>
    <w:rsid w:val="00AE0B1F"/>
    <w:rsid w:val="00B21ACD"/>
    <w:rsid w:val="00B242A9"/>
    <w:rsid w:val="00B5368C"/>
    <w:rsid w:val="00BA27B0"/>
    <w:rsid w:val="00BC2593"/>
    <w:rsid w:val="00BD7C87"/>
    <w:rsid w:val="00BE6BD2"/>
    <w:rsid w:val="00BF284C"/>
    <w:rsid w:val="00C67133"/>
    <w:rsid w:val="00C67E64"/>
    <w:rsid w:val="00CB7E0C"/>
    <w:rsid w:val="00CC2005"/>
    <w:rsid w:val="00CC44D4"/>
    <w:rsid w:val="00CC522D"/>
    <w:rsid w:val="00CD7950"/>
    <w:rsid w:val="00CE36A6"/>
    <w:rsid w:val="00D0138F"/>
    <w:rsid w:val="00D77598"/>
    <w:rsid w:val="00DF5EDA"/>
    <w:rsid w:val="00E03408"/>
    <w:rsid w:val="00E06896"/>
    <w:rsid w:val="00E379E2"/>
    <w:rsid w:val="00E4555B"/>
    <w:rsid w:val="00E54409"/>
    <w:rsid w:val="00E72706"/>
    <w:rsid w:val="00E74156"/>
    <w:rsid w:val="00E92150"/>
    <w:rsid w:val="00EE0C12"/>
    <w:rsid w:val="00F045C8"/>
    <w:rsid w:val="00F92067"/>
    <w:rsid w:val="00FA2327"/>
    <w:rsid w:val="00FE6E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69192F"/>
  <w15:chartTrackingRefBased/>
  <w15:docId w15:val="{8F946E44-9B9F-4FA0-A205-BEDAB64401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E533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220E2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4220E2"/>
    <w:rPr>
      <w:sz w:val="18"/>
      <w:szCs w:val="18"/>
    </w:rPr>
  </w:style>
  <w:style w:type="paragraph" w:styleId="a5">
    <w:name w:val="List Paragraph"/>
    <w:basedOn w:val="a"/>
    <w:uiPriority w:val="34"/>
    <w:qFormat/>
    <w:rsid w:val="004220E2"/>
    <w:pPr>
      <w:ind w:firstLineChars="200" w:firstLine="420"/>
    </w:pPr>
  </w:style>
  <w:style w:type="table" w:styleId="a6">
    <w:name w:val="Light Shading"/>
    <w:basedOn w:val="a1"/>
    <w:uiPriority w:val="60"/>
    <w:rsid w:val="00153272"/>
    <w:rPr>
      <w:color w:val="000000" w:themeColor="text1" w:themeShade="BF"/>
      <w:kern w:val="0"/>
      <w:sz w:val="24"/>
      <w:szCs w:val="24"/>
      <w:lang w:eastAsia="de-DE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styleId="a7">
    <w:name w:val="header"/>
    <w:basedOn w:val="a"/>
    <w:link w:val="a8"/>
    <w:uiPriority w:val="99"/>
    <w:unhideWhenUsed/>
    <w:rsid w:val="00E379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E379E2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E379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E379E2"/>
    <w:rPr>
      <w:sz w:val="18"/>
      <w:szCs w:val="18"/>
    </w:rPr>
  </w:style>
  <w:style w:type="paragraph" w:customStyle="1" w:styleId="Text">
    <w:name w:val="Text"/>
    <w:basedOn w:val="a"/>
    <w:next w:val="a"/>
    <w:link w:val="TextChar"/>
    <w:autoRedefine/>
    <w:uiPriority w:val="99"/>
    <w:rsid w:val="002C7A5E"/>
    <w:pPr>
      <w:spacing w:line="480" w:lineRule="auto"/>
      <w:ind w:firstLineChars="213" w:firstLine="426"/>
    </w:pPr>
    <w:rPr>
      <w:rFonts w:ascii="Times New Roman" w:hAnsi="Times New Roman" w:cs="Times New Roman"/>
      <w:sz w:val="20"/>
      <w:szCs w:val="24"/>
    </w:rPr>
  </w:style>
  <w:style w:type="character" w:customStyle="1" w:styleId="TextChar">
    <w:name w:val="Text Char"/>
    <w:basedOn w:val="a0"/>
    <w:link w:val="Text"/>
    <w:uiPriority w:val="99"/>
    <w:locked/>
    <w:rsid w:val="002C7A5E"/>
    <w:rPr>
      <w:rFonts w:ascii="Times New Roman" w:hAnsi="Times New Roman" w:cs="Times New Roman"/>
      <w:sz w:val="20"/>
      <w:szCs w:val="24"/>
    </w:rPr>
  </w:style>
  <w:style w:type="character" w:styleId="ab">
    <w:name w:val="Hyperlink"/>
    <w:basedOn w:val="a0"/>
    <w:uiPriority w:val="99"/>
    <w:unhideWhenUsed/>
    <w:rsid w:val="007F7A3A"/>
    <w:rPr>
      <w:color w:val="0563C1" w:themeColor="hyperlink"/>
      <w:u w:val="single"/>
    </w:rPr>
  </w:style>
  <w:style w:type="character" w:styleId="ac">
    <w:name w:val="Unresolved Mention"/>
    <w:basedOn w:val="a0"/>
    <w:uiPriority w:val="99"/>
    <w:semiHidden/>
    <w:unhideWhenUsed/>
    <w:rsid w:val="00CC20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488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9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1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425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07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79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525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447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45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43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413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40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46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36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6.png"/><Relationship Id="rId39" Type="http://schemas.openxmlformats.org/officeDocument/2006/relationships/image" Target="media/image27.png"/><Relationship Id="rId21" Type="http://schemas.openxmlformats.org/officeDocument/2006/relationships/image" Target="media/image12.png"/><Relationship Id="rId34" Type="http://schemas.openxmlformats.org/officeDocument/2006/relationships/image" Target="media/image23.png"/><Relationship Id="rId42" Type="http://schemas.openxmlformats.org/officeDocument/2006/relationships/image" Target="media/image30.png"/><Relationship Id="rId47" Type="http://schemas.openxmlformats.org/officeDocument/2006/relationships/image" Target="media/image35.png"/><Relationship Id="rId50" Type="http://schemas.openxmlformats.org/officeDocument/2006/relationships/image" Target="media/image38.png"/><Relationship Id="rId55" Type="http://schemas.openxmlformats.org/officeDocument/2006/relationships/oleObject" Target="embeddings/oleObject6.bin"/><Relationship Id="rId7" Type="http://schemas.openxmlformats.org/officeDocument/2006/relationships/hyperlink" Target="mailto:yshdong@dlut.edu.cn" TargetMode="External"/><Relationship Id="rId12" Type="http://schemas.openxmlformats.org/officeDocument/2006/relationships/image" Target="media/image4.emf"/><Relationship Id="rId17" Type="http://schemas.openxmlformats.org/officeDocument/2006/relationships/image" Target="media/image9.png"/><Relationship Id="rId25" Type="http://schemas.openxmlformats.org/officeDocument/2006/relationships/oleObject" Target="embeddings/oleObject2.bin"/><Relationship Id="rId33" Type="http://schemas.openxmlformats.org/officeDocument/2006/relationships/image" Target="media/image22.png"/><Relationship Id="rId38" Type="http://schemas.openxmlformats.org/officeDocument/2006/relationships/image" Target="media/image26.png"/><Relationship Id="rId46" Type="http://schemas.openxmlformats.org/officeDocument/2006/relationships/image" Target="media/image34.png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1.bin"/><Relationship Id="rId29" Type="http://schemas.openxmlformats.org/officeDocument/2006/relationships/image" Target="media/image19.png"/><Relationship Id="rId41" Type="http://schemas.openxmlformats.org/officeDocument/2006/relationships/image" Target="media/image29.png"/><Relationship Id="rId54" Type="http://schemas.openxmlformats.org/officeDocument/2006/relationships/image" Target="media/image41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5.emf"/><Relationship Id="rId32" Type="http://schemas.openxmlformats.org/officeDocument/2006/relationships/image" Target="media/image21.png"/><Relationship Id="rId37" Type="http://schemas.openxmlformats.org/officeDocument/2006/relationships/image" Target="media/image25.png"/><Relationship Id="rId40" Type="http://schemas.openxmlformats.org/officeDocument/2006/relationships/image" Target="media/image28.png"/><Relationship Id="rId45" Type="http://schemas.openxmlformats.org/officeDocument/2006/relationships/image" Target="media/image33.png"/><Relationship Id="rId53" Type="http://schemas.openxmlformats.org/officeDocument/2006/relationships/oleObject" Target="embeddings/oleObject5.bin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28" Type="http://schemas.openxmlformats.org/officeDocument/2006/relationships/image" Target="media/image18.png"/><Relationship Id="rId36" Type="http://schemas.openxmlformats.org/officeDocument/2006/relationships/oleObject" Target="embeddings/oleObject4.bin"/><Relationship Id="rId49" Type="http://schemas.openxmlformats.org/officeDocument/2006/relationships/image" Target="media/image37.png"/><Relationship Id="rId57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image" Target="media/image11.emf"/><Relationship Id="rId31" Type="http://schemas.openxmlformats.org/officeDocument/2006/relationships/oleObject" Target="embeddings/oleObject3.bin"/><Relationship Id="rId44" Type="http://schemas.openxmlformats.org/officeDocument/2006/relationships/image" Target="media/image32.emf"/><Relationship Id="rId52" Type="http://schemas.openxmlformats.org/officeDocument/2006/relationships/image" Target="media/image40.emf"/><Relationship Id="rId4" Type="http://schemas.openxmlformats.org/officeDocument/2006/relationships/webSettings" Target="webSettings.xml"/><Relationship Id="rId9" Type="http://schemas.openxmlformats.org/officeDocument/2006/relationships/image" Target="media/image1.jpeg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image" Target="media/image17.png"/><Relationship Id="rId30" Type="http://schemas.openxmlformats.org/officeDocument/2006/relationships/image" Target="media/image20.emf"/><Relationship Id="rId35" Type="http://schemas.openxmlformats.org/officeDocument/2006/relationships/image" Target="media/image24.emf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56" Type="http://schemas.openxmlformats.org/officeDocument/2006/relationships/header" Target="header1.xml"/><Relationship Id="rId8" Type="http://schemas.openxmlformats.org/officeDocument/2006/relationships/hyperlink" Target="mailto:lium@im.ac.cn" TargetMode="External"/><Relationship Id="rId51" Type="http://schemas.openxmlformats.org/officeDocument/2006/relationships/image" Target="media/image39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7</TotalTime>
  <Pages>33</Pages>
  <Words>5232</Words>
  <Characters>29829</Characters>
  <Application>Microsoft Office Word</Application>
  <DocSecurity>0</DocSecurity>
  <Lines>248</Lines>
  <Paragraphs>69</Paragraphs>
  <ScaleCrop>false</ScaleCrop>
  <Company/>
  <LinksUpToDate>false</LinksUpToDate>
  <CharactersWithSpaces>34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esheng Dong</dc:creator>
  <cp:keywords/>
  <dc:description/>
  <cp:lastModifiedBy>孙 宇</cp:lastModifiedBy>
  <cp:revision>75</cp:revision>
  <dcterms:created xsi:type="dcterms:W3CDTF">2020-08-19T10:12:00Z</dcterms:created>
  <dcterms:modified xsi:type="dcterms:W3CDTF">2021-01-18T05:02:00Z</dcterms:modified>
</cp:coreProperties>
</file>